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891" r:id="rId2"/>
    <p:sldId id="882" r:id="rId3"/>
    <p:sldId id="821" r:id="rId4"/>
    <p:sldId id="822" r:id="rId5"/>
    <p:sldId id="823" r:id="rId6"/>
    <p:sldId id="824" r:id="rId7"/>
    <p:sldId id="825" r:id="rId8"/>
    <p:sldId id="826" r:id="rId9"/>
    <p:sldId id="892" r:id="rId10"/>
    <p:sldId id="893" r:id="rId11"/>
    <p:sldId id="828" r:id="rId12"/>
    <p:sldId id="827" r:id="rId13"/>
    <p:sldId id="829" r:id="rId14"/>
    <p:sldId id="830" r:id="rId15"/>
    <p:sldId id="832" r:id="rId16"/>
    <p:sldId id="850" r:id="rId17"/>
    <p:sldId id="851" r:id="rId18"/>
    <p:sldId id="852" r:id="rId19"/>
    <p:sldId id="853" r:id="rId20"/>
    <p:sldId id="854" r:id="rId21"/>
    <p:sldId id="855" r:id="rId22"/>
    <p:sldId id="857" r:id="rId23"/>
    <p:sldId id="858" r:id="rId24"/>
    <p:sldId id="859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3" autoAdjust="0"/>
    <p:restoredTop sz="90929"/>
  </p:normalViewPr>
  <p:slideViewPr>
    <p:cSldViewPr>
      <p:cViewPr varScale="1">
        <p:scale>
          <a:sx n="62" d="100"/>
          <a:sy n="62" d="100"/>
        </p:scale>
        <p:origin x="13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5C14E38-A577-DF00-7DAE-977E32DB1E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3B8A1AC-4977-8EE3-8033-C0ED29688C7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C73B2844-BF31-BB56-92D1-FB4DCF8186B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7CD12AE-C1A0-2154-FBC2-EF815A81360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A37F6F2-D63B-4084-AFCA-A70E8CD7FE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9-10T06:28:13.4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50 15143 1 0,'0'0'8'0,"0"0"5"15,0 0-10-15,0 0-1 16,0 0-11-16,0 0-8 15,-7-14 17-15,7 14 0 0,-1-11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" units="cm"/>
          <inkml:channel name="Y" type="integer" max="1632" units="cm"/>
        </inkml:traceFormat>
        <inkml:channelProperties>
          <inkml:channelProperty channel="X" name="resolution" value="99.99233" units="1/cm"/>
          <inkml:channelProperty channel="Y" name="resolution" value="99.99999" units="1/cm"/>
        </inkml:channelProperties>
      </inkml:inkSource>
      <inkml:timestamp xml:id="ts0" timeString="2015-04-08T02:56:51.0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7-09-04T06:41:05.8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context xml:id="ctx1">
      <inkml:inkSource xml:id="inkSrc1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1" timeString="2017-09-04T06:41:18.536"/>
    </inkml:context>
  </inkml:definitions>
  <inkml:trace contextRef="#ctx0" brushRef="#br0">4819 6680</inkml:trace>
  <inkml:trace contextRef="#ctx1" brushRef="#br0">-4-2 136,'0'0'56,"5"10"5,-5-10 0,0 0-3,0 0-8,0 0-9,0 0-7,12 9-3,-12-9-4,0 0-4,0 0-2,0 0-5,0 0-3,0 0 0,0 0-2,0 0-2,0 0-3,0 0-1,0 0-2,0 0 0,0 0-3,0 0 2,0 0-3,0 0-1,0 0-1,0 0-7,0 0-28,0 0-83,0 0-2,0 0-3,3-18-2,-3 18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>
            <a:extLst>
              <a:ext uri="{FF2B5EF4-FFF2-40B4-BE49-F238E27FC236}">
                <a16:creationId xmlns:a16="http://schemas.microsoft.com/office/drawing/2014/main" id="{5435850A-C5B2-6D41-6853-0766ED493E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5F834D78-D398-078A-33EE-AB29012876D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C3FD26F-610A-BEF1-BEF5-7D78B98DC65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9077" name="Rectangle 5">
            <a:extLst>
              <a:ext uri="{FF2B5EF4-FFF2-40B4-BE49-F238E27FC236}">
                <a16:creationId xmlns:a16="http://schemas.microsoft.com/office/drawing/2014/main" id="{FE50BAD8-3695-F640-F463-611FDCBC49A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9078" name="Rectangle 6">
            <a:extLst>
              <a:ext uri="{FF2B5EF4-FFF2-40B4-BE49-F238E27FC236}">
                <a16:creationId xmlns:a16="http://schemas.microsoft.com/office/drawing/2014/main" id="{192255F8-0724-C251-879E-AF7DFC1D329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9" name="Rectangle 7">
            <a:extLst>
              <a:ext uri="{FF2B5EF4-FFF2-40B4-BE49-F238E27FC236}">
                <a16:creationId xmlns:a16="http://schemas.microsoft.com/office/drawing/2014/main" id="{FE939BB3-0658-EC4C-2733-90A60928A7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B543C5C-79CF-4BE9-819B-7CC283A672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419176-D02F-9366-AE53-1836B20EC9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A0276D-5937-FEAE-8E30-8327A5EBB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9AF97A-FA73-FAFB-87E1-78FB4C634C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792C4-C992-46AF-8980-4580F0D7E4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168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44CD5E-5E05-6C56-399E-0A0EF21700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5D5BCA-12E8-94EA-B585-E543F7ECBD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D46918-1DA1-50A7-C3AD-C645A565E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5DB48-FED7-4E0C-AD03-B342208F3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3477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AE1338-C605-32EA-0232-C3969B8312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546A58-2370-FFA5-E730-F10381D823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9C679-EDBF-5429-164C-E113D1214B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6D063-6A30-407D-B3FA-3BA4AB714B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018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05C1BC-CCB9-B822-CA35-171624575A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95176F-FACC-4A74-C94D-7D8C2F968D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72A608-14B1-BD6E-98DC-7F4128AB57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D58E2-F948-47CB-9464-26AA69A38C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341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0ED236-38EE-3697-4BF7-3BEFADA22E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5E9981-76F2-BEB0-A928-560ACEA03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681AFBB-3AA5-28BE-A23D-F0650BD6B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0BB38-BC9D-40D9-BCC4-519802E25B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3332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3D443A-15D9-5B52-7646-0D8E591C1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87A380-F9A2-1EAF-3277-4CAF8A87D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47BFDC-2EE8-76BB-8703-BF157A1D21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73C26-5DDF-4410-BA88-2CE953AA51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596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B5DC28B-0907-C09C-7254-15C6DFDAF2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0CF1196-8088-0D10-B69A-5602DD9A2C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A1AA3C7-EA89-E0E7-1F71-0B2DF8B856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0D9EA-9607-43ED-9C1B-544399AC1F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95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5599115-0720-9FBB-0788-C921A403F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09F07E-DC9A-03AD-0B65-F1F9625D6D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BBF314-D4D0-C332-6202-5F6A195CAE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823AA-D28B-442E-99C8-360309E82D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541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E803271-7BF4-FD50-49F3-770188566F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CADC62-7ABA-66F3-6CC2-09DDC9347B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5906F8E-DDA6-E2EB-90FC-25B9A722CB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3D7BF-0AE7-40D4-BD48-C87F3B2ECB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213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B2DDF9-EED7-A7CB-A2A3-B363E7E580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C6900F-2FEF-DC88-370A-3C7B4631B8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275D1D-284F-67F8-0FE0-E24C7D8EDD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72839-51A6-4A11-8EFE-70641FD499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511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7DB426-792F-2DFD-A40D-1BD680AF99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F31341-4D45-4D5E-1195-1A3630241A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B3AE3E-CD55-5C6C-EB14-916B63A0BD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2E950-9730-47D5-8236-269BA1476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117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6DF5577-9202-2E1E-4225-AC576D96D2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3E07830-753C-69B2-8F61-94B96EF02E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E408EF4-B1EB-B838-1DD2-57F20AA54D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EF4CB5C-C24A-2392-29EE-2335AA5363B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69D1351-3FD7-57EB-2ED5-606C983B8A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F490910-FCEB-41EE-8E86-7C949BD51C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NULL"/><Relationship Id="rId4" Type="http://schemas.openxmlformats.org/officeDocument/2006/relationships/customXml" Target="../ink/ink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wmf"/><Relationship Id="rId18" Type="http://schemas.openxmlformats.org/officeDocument/2006/relationships/image" Target="../media/image5.png"/><Relationship Id="rId3" Type="http://schemas.openxmlformats.org/officeDocument/2006/relationships/image" Target="../media/image34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2.wmf"/><Relationship Id="rId2" Type="http://schemas.openxmlformats.org/officeDocument/2006/relationships/image" Target="../media/image33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wmf"/><Relationship Id="rId5" Type="http://schemas.openxmlformats.org/officeDocument/2006/relationships/image" Target="../media/image36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5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.png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4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7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ECC87211-812C-DD6D-926B-77C60B746E3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304800"/>
            <a:ext cx="8534400" cy="914400"/>
          </a:xfrm>
          <a:solidFill>
            <a:schemeClr val="bg1"/>
          </a:solidFill>
          <a:ln>
            <a:solidFill>
              <a:srgbClr val="FF33CC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chemeClr val="accent2"/>
                </a:solidFill>
              </a:rPr>
              <a:t>Fuel Spray and Wall Interactions in Ports of MPFI System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D49DC22-BB75-0611-541A-0D7B1B93627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43063" y="3505200"/>
            <a:ext cx="6400800" cy="1295400"/>
          </a:xfrm>
        </p:spPr>
        <p:txBody>
          <a:bodyPr/>
          <a:lstStyle/>
          <a:p>
            <a:pPr eaLnBrk="1" hangingPunct="1"/>
            <a:r>
              <a:rPr lang="en-US" altLang="en-US" sz="1800">
                <a:latin typeface="CommercialScript BT"/>
              </a:rPr>
              <a:t> P M V Subbarao</a:t>
            </a:r>
          </a:p>
          <a:p>
            <a:pPr eaLnBrk="1" hangingPunct="1"/>
            <a:r>
              <a:rPr lang="en-US" altLang="en-US" sz="1800">
                <a:latin typeface="CommercialScript BT"/>
              </a:rPr>
              <a:t>Professor</a:t>
            </a:r>
          </a:p>
          <a:p>
            <a:pPr eaLnBrk="1" hangingPunct="1"/>
            <a:r>
              <a:rPr lang="en-US" altLang="en-US" sz="1800">
                <a:latin typeface="Tempus Sans ITC" panose="04020404030D07020202" pitchFamily="82" charset="0"/>
              </a:rPr>
              <a:t>Mechanical Engineering Department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D7FE8EA5-18DA-D518-B934-548E67A2F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00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4101" name="Group 8">
            <a:extLst>
              <a:ext uri="{FF2B5EF4-FFF2-40B4-BE49-F238E27FC236}">
                <a16:creationId xmlns:a16="http://schemas.microsoft.com/office/drawing/2014/main" id="{5CCE8B3F-1B64-F908-0733-B069150BFA5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105" name="Group 9">
              <a:extLst>
                <a:ext uri="{FF2B5EF4-FFF2-40B4-BE49-F238E27FC236}">
                  <a16:creationId xmlns:a16="http://schemas.microsoft.com/office/drawing/2014/main" id="{01306EF2-56B4-AACF-46A0-5870066452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92" cy="4320"/>
              <a:chOff x="0" y="-48"/>
              <a:chExt cx="144" cy="4368"/>
            </a:xfrm>
          </p:grpSpPr>
          <p:sp>
            <p:nvSpPr>
              <p:cNvPr id="4115" name="Rectangle 10">
                <a:extLst>
                  <a:ext uri="{FF2B5EF4-FFF2-40B4-BE49-F238E27FC236}">
                    <a16:creationId xmlns:a16="http://schemas.microsoft.com/office/drawing/2014/main" id="{C22218C2-F020-FBD0-A12F-01BEC2BD3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116" name="Rectangle 11">
                <a:extLst>
                  <a:ext uri="{FF2B5EF4-FFF2-40B4-BE49-F238E27FC236}">
                    <a16:creationId xmlns:a16="http://schemas.microsoft.com/office/drawing/2014/main" id="{2552DABE-F410-95C5-09F9-57379071A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6" name="Group 12">
              <a:extLst>
                <a:ext uri="{FF2B5EF4-FFF2-40B4-BE49-F238E27FC236}">
                  <a16:creationId xmlns:a16="http://schemas.microsoft.com/office/drawing/2014/main" id="{C50DC8AC-C38D-ECE7-CEE6-B63665195E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4" y="24"/>
              <a:ext cx="86" cy="4296"/>
              <a:chOff x="5616" y="-48"/>
              <a:chExt cx="144" cy="4368"/>
            </a:xfrm>
          </p:grpSpPr>
          <p:sp>
            <p:nvSpPr>
              <p:cNvPr id="4113" name="Rectangle 13">
                <a:extLst>
                  <a:ext uri="{FF2B5EF4-FFF2-40B4-BE49-F238E27FC236}">
                    <a16:creationId xmlns:a16="http://schemas.microsoft.com/office/drawing/2014/main" id="{C2237C59-C931-0A26-E63C-B3A0A30885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6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114" name="Rectangle 14">
                <a:extLst>
                  <a:ext uri="{FF2B5EF4-FFF2-40B4-BE49-F238E27FC236}">
                    <a16:creationId xmlns:a16="http://schemas.microsoft.com/office/drawing/2014/main" id="{8A0381A0-A86F-0501-0596-202FDADEF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6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7" name="Group 15">
              <a:extLst>
                <a:ext uri="{FF2B5EF4-FFF2-40B4-BE49-F238E27FC236}">
                  <a16:creationId xmlns:a16="http://schemas.microsoft.com/office/drawing/2014/main" id="{00FE6A57-4022-44D0-40AC-55B365E3F3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0"/>
              <a:ext cx="5616" cy="144"/>
              <a:chOff x="96" y="-48"/>
              <a:chExt cx="5520" cy="144"/>
            </a:xfrm>
          </p:grpSpPr>
          <p:sp>
            <p:nvSpPr>
              <p:cNvPr id="4111" name="Rectangle 16">
                <a:extLst>
                  <a:ext uri="{FF2B5EF4-FFF2-40B4-BE49-F238E27FC236}">
                    <a16:creationId xmlns:a16="http://schemas.microsoft.com/office/drawing/2014/main" id="{6F9E9CE1-C1A3-5A2C-3CA9-74CEE394B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" y="-48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112" name="Rectangle 17">
                <a:extLst>
                  <a:ext uri="{FF2B5EF4-FFF2-40B4-BE49-F238E27FC236}">
                    <a16:creationId xmlns:a16="http://schemas.microsoft.com/office/drawing/2014/main" id="{4C813750-DDB1-3035-4777-9E6662209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-48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8" name="Group 18">
              <a:extLst>
                <a:ext uri="{FF2B5EF4-FFF2-40B4-BE49-F238E27FC236}">
                  <a16:creationId xmlns:a16="http://schemas.microsoft.com/office/drawing/2014/main" id="{B6EBDB3C-9C44-5A4C-327A-00A2034CB1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4234"/>
              <a:ext cx="5616" cy="86"/>
              <a:chOff x="96" y="4176"/>
              <a:chExt cx="5520" cy="144"/>
            </a:xfrm>
          </p:grpSpPr>
          <p:sp>
            <p:nvSpPr>
              <p:cNvPr id="4109" name="Rectangle 19">
                <a:extLst>
                  <a:ext uri="{FF2B5EF4-FFF2-40B4-BE49-F238E27FC236}">
                    <a16:creationId xmlns:a16="http://schemas.microsoft.com/office/drawing/2014/main" id="{2D8DD8FC-AEDA-A39C-8E1D-A1D1E4E78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" y="4176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110" name="Rectangle 20">
                <a:extLst>
                  <a:ext uri="{FF2B5EF4-FFF2-40B4-BE49-F238E27FC236}">
                    <a16:creationId xmlns:a16="http://schemas.microsoft.com/office/drawing/2014/main" id="{66FA383A-91CF-3AC5-6684-EA3BDB84D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4176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DBE1A32-E674-77B1-CDCB-E21F08804669}"/>
                  </a:ext>
                </a:extLst>
              </p14:cNvPr>
              <p14:cNvContentPartPr/>
              <p14:nvPr/>
            </p14:nvContentPartPr>
            <p14:xfrm>
              <a:off x="8043120" y="5442480"/>
              <a:ext cx="3240" cy="9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DBE1A32-E674-77B1-CDCB-E21F0880466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033760" y="5433120"/>
                <a:ext cx="21960" cy="2808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 Box 4">
            <a:extLst>
              <a:ext uri="{FF2B5EF4-FFF2-40B4-BE49-F238E27FC236}">
                <a16:creationId xmlns:a16="http://schemas.microsoft.com/office/drawing/2014/main" id="{7A08B4B6-44AE-1477-FEAA-3A343EFB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5153561"/>
            <a:ext cx="83597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Blackadder ITC" panose="04020505051007020D02" pitchFamily="82" charset="0"/>
              </a:rPr>
              <a:t>Post Spray Process are more Crucial for Development of Green Vehicles…</a:t>
            </a:r>
          </a:p>
        </p:txBody>
      </p:sp>
      <p:pic>
        <p:nvPicPr>
          <p:cNvPr id="4104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94A2EB06-EA7C-C8BA-7D9B-49EE5A236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436245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3DEA722B-4440-D2FF-9509-09F670FD9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 sz="2800" dirty="0"/>
              <a:t>Technical Details of Proposals</a:t>
            </a:r>
          </a:p>
        </p:txBody>
      </p:sp>
      <p:grpSp>
        <p:nvGrpSpPr>
          <p:cNvPr id="28677" name="Group 38">
            <a:extLst>
              <a:ext uri="{FF2B5EF4-FFF2-40B4-BE49-F238E27FC236}">
                <a16:creationId xmlns:a16="http://schemas.microsoft.com/office/drawing/2014/main" id="{CA55E04E-CE94-B22D-6818-2CACEB9F892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8678" name="Group 19">
              <a:extLst>
                <a:ext uri="{FF2B5EF4-FFF2-40B4-BE49-F238E27FC236}">
                  <a16:creationId xmlns:a16="http://schemas.microsoft.com/office/drawing/2014/main" id="{DA9F89BF-4D10-32CE-C56E-7916A296A7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8680" name="Group 8">
                <a:extLst>
                  <a:ext uri="{FF2B5EF4-FFF2-40B4-BE49-F238E27FC236}">
                    <a16:creationId xmlns:a16="http://schemas.microsoft.com/office/drawing/2014/main" id="{D9A360A6-9F56-BA71-961A-CC79FE924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8682" name="Group 9">
                  <a:extLst>
                    <a:ext uri="{FF2B5EF4-FFF2-40B4-BE49-F238E27FC236}">
                      <a16:creationId xmlns:a16="http://schemas.microsoft.com/office/drawing/2014/main" id="{FA4B3D05-2B81-B483-DDC8-859846E2CC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8692" name="Rectangle 10">
                    <a:extLst>
                      <a:ext uri="{FF2B5EF4-FFF2-40B4-BE49-F238E27FC236}">
                        <a16:creationId xmlns:a16="http://schemas.microsoft.com/office/drawing/2014/main" id="{B61F90A9-599B-477D-D0D0-7EF2C218AB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3" name="Rectangle 11">
                    <a:extLst>
                      <a:ext uri="{FF2B5EF4-FFF2-40B4-BE49-F238E27FC236}">
                        <a16:creationId xmlns:a16="http://schemas.microsoft.com/office/drawing/2014/main" id="{3C05BD2A-8239-C3ED-C3CB-4730275A7E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3" name="Group 12">
                  <a:extLst>
                    <a:ext uri="{FF2B5EF4-FFF2-40B4-BE49-F238E27FC236}">
                      <a16:creationId xmlns:a16="http://schemas.microsoft.com/office/drawing/2014/main" id="{898F0109-7F89-F859-EC42-87049401A6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8690" name="Rectangle 13">
                    <a:extLst>
                      <a:ext uri="{FF2B5EF4-FFF2-40B4-BE49-F238E27FC236}">
                        <a16:creationId xmlns:a16="http://schemas.microsoft.com/office/drawing/2014/main" id="{6B855C42-8F8E-FB31-4037-DFECBEF75A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1" name="Rectangle 14">
                    <a:extLst>
                      <a:ext uri="{FF2B5EF4-FFF2-40B4-BE49-F238E27FC236}">
                        <a16:creationId xmlns:a16="http://schemas.microsoft.com/office/drawing/2014/main" id="{B53AD75E-12C5-6001-89BA-0DF6B09D29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4" name="Group 11">
                  <a:extLst>
                    <a:ext uri="{FF2B5EF4-FFF2-40B4-BE49-F238E27FC236}">
                      <a16:creationId xmlns:a16="http://schemas.microsoft.com/office/drawing/2014/main" id="{1B9286E7-3D1C-9C3B-8205-EB30035C7D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8688" name="Rectangle 16">
                    <a:extLst>
                      <a:ext uri="{FF2B5EF4-FFF2-40B4-BE49-F238E27FC236}">
                        <a16:creationId xmlns:a16="http://schemas.microsoft.com/office/drawing/2014/main" id="{5A804FA2-EBBB-CD7A-E360-3CC02DC5AF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9" name="Rectangle 17">
                    <a:extLst>
                      <a:ext uri="{FF2B5EF4-FFF2-40B4-BE49-F238E27FC236}">
                        <a16:creationId xmlns:a16="http://schemas.microsoft.com/office/drawing/2014/main" id="{CF067CA7-5C23-AAA2-F448-B689B3CF8E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5" name="Group 12">
                  <a:extLst>
                    <a:ext uri="{FF2B5EF4-FFF2-40B4-BE49-F238E27FC236}">
                      <a16:creationId xmlns:a16="http://schemas.microsoft.com/office/drawing/2014/main" id="{591A1437-C4D3-EAEC-4BA3-2DCCC2C23A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8686" name="Rectangle 13">
                    <a:extLst>
                      <a:ext uri="{FF2B5EF4-FFF2-40B4-BE49-F238E27FC236}">
                        <a16:creationId xmlns:a16="http://schemas.microsoft.com/office/drawing/2014/main" id="{98CF9BB3-B58E-EC97-9F40-2CD7469763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7" name="Rectangle 14">
                    <a:extLst>
                      <a:ext uri="{FF2B5EF4-FFF2-40B4-BE49-F238E27FC236}">
                        <a16:creationId xmlns:a16="http://schemas.microsoft.com/office/drawing/2014/main" id="{54DD3EB3-1342-A126-7D29-951731B351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3823A603-2177-1F0C-45AF-BC999C58A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8679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C2B54D1-4483-12CF-C996-E92B88191E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0766DF3-339C-4428-D44A-0C01F6077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248" y="1081006"/>
            <a:ext cx="6115843" cy="554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1082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30D0116C-3AAB-374C-C7E7-C66B86EA6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6350"/>
            <a:ext cx="7772400" cy="1143000"/>
          </a:xfrm>
        </p:spPr>
        <p:txBody>
          <a:bodyPr/>
          <a:lstStyle/>
          <a:p>
            <a:r>
              <a:rPr lang="en-IN" altLang="en-US" sz="2800"/>
              <a:t>Method of Field Acceptability 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80FC1C-FD91-CBF6-D4F2-0DD504C514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r>
              <a:rPr lang="en-IN" altLang="en-US" sz="2400"/>
              <a:t>Select a range and resolution of  Start of Injection.</a:t>
            </a:r>
          </a:p>
          <a:p>
            <a:r>
              <a:rPr lang="en-IN" altLang="en-US" sz="2400"/>
              <a:t>This is measured as degrees before compression top dead center (BCTDC).</a:t>
            </a:r>
          </a:p>
          <a:p>
            <a:r>
              <a:rPr lang="en-IN" altLang="en-US" sz="2400"/>
              <a:t>For each value of selected SIT, collect 600 samples of instantaneous </a:t>
            </a:r>
            <a:r>
              <a:rPr lang="en-IN" altLang="en-US" sz="2400" i="1"/>
              <a:t>p-</a:t>
            </a:r>
            <a:r>
              <a:rPr lang="en-IN" altLang="en-US" sz="2400" i="1">
                <a:sym typeface="Symbol" panose="05050102010706020507" pitchFamily="18" charset="2"/>
              </a:rPr>
              <a:t> </a:t>
            </a:r>
            <a:r>
              <a:rPr lang="en-IN" altLang="en-US" sz="2400">
                <a:sym typeface="Symbol" panose="05050102010706020507" pitchFamily="18" charset="2"/>
              </a:rPr>
              <a:t>diagrams.</a:t>
            </a:r>
          </a:p>
          <a:p>
            <a:r>
              <a:rPr lang="en-IN" altLang="en-US" sz="2400">
                <a:sym typeface="Symbol" panose="05050102010706020507" pitchFamily="18" charset="2"/>
              </a:rPr>
              <a:t>Compute IMEP for each </a:t>
            </a:r>
            <a:r>
              <a:rPr lang="en-IN" altLang="en-US" sz="2400" i="1"/>
              <a:t>p-</a:t>
            </a:r>
            <a:r>
              <a:rPr lang="en-IN" altLang="en-US" sz="2400" i="1">
                <a:sym typeface="Symbol" panose="05050102010706020507" pitchFamily="18" charset="2"/>
              </a:rPr>
              <a:t> </a:t>
            </a:r>
            <a:r>
              <a:rPr lang="en-IN" altLang="en-US" sz="2400">
                <a:sym typeface="Symbol" panose="05050102010706020507" pitchFamily="18" charset="2"/>
              </a:rPr>
              <a:t>diagram.</a:t>
            </a:r>
          </a:p>
          <a:p>
            <a:r>
              <a:rPr lang="en-IN" altLang="en-US" sz="2400">
                <a:sym typeface="Symbol" panose="05050102010706020507" pitchFamily="18" charset="2"/>
              </a:rPr>
              <a:t>For a given SIT, you have 600 random values of IMEP.</a:t>
            </a:r>
          </a:p>
          <a:p>
            <a:r>
              <a:rPr lang="en-IN" altLang="en-US" sz="2400">
                <a:sym typeface="Symbol" panose="05050102010706020507" pitchFamily="18" charset="2"/>
              </a:rPr>
              <a:t>Calculate mean and SD for these IMEP values.</a:t>
            </a:r>
          </a:p>
          <a:p>
            <a:r>
              <a:rPr lang="en-IN" altLang="en-US" sz="2400">
                <a:sym typeface="Symbol" panose="05050102010706020507" pitchFamily="18" charset="2"/>
              </a:rPr>
              <a:t>Define Coefficient of Variation (CoV) as:</a:t>
            </a:r>
            <a:endParaRPr lang="en-IN" altLang="en-US" sz="2400"/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9E4CB021-0B6B-D8A6-5C58-9C41B269A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IN" altLang="en-US" sz="240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7BF6C74-CF37-3FEC-1C4F-943917391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3638" y="5172075"/>
          <a:ext cx="26685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77900" imgH="419100" progId="Equation.DSMT4">
                  <p:embed/>
                </p:oleObj>
              </mc:Choice>
              <mc:Fallback>
                <p:oleObj r:id="rId2" imgW="977900" imgH="4191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7BF6C74-CF37-3FEC-1C4F-943917391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5172075"/>
                        <a:ext cx="26685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2CCC13-F868-6B3B-025F-9B2690369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403850"/>
            <a:ext cx="464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 b="1">
                <a:solidFill>
                  <a:srgbClr val="FF0000"/>
                </a:solidFill>
              </a:rPr>
              <a:t>Least value of CoV signifies most reliable operation and design.</a:t>
            </a:r>
          </a:p>
        </p:txBody>
      </p:sp>
      <p:grpSp>
        <p:nvGrpSpPr>
          <p:cNvPr id="30727" name="Group 38">
            <a:extLst>
              <a:ext uri="{FF2B5EF4-FFF2-40B4-BE49-F238E27FC236}">
                <a16:creationId xmlns:a16="http://schemas.microsoft.com/office/drawing/2014/main" id="{A31EE1AB-4EBC-C105-734E-099754A142D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0728" name="Group 19">
              <a:extLst>
                <a:ext uri="{FF2B5EF4-FFF2-40B4-BE49-F238E27FC236}">
                  <a16:creationId xmlns:a16="http://schemas.microsoft.com/office/drawing/2014/main" id="{9D4A3F54-A4F2-E9EF-DB47-703707E60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30730" name="Group 8">
                <a:extLst>
                  <a:ext uri="{FF2B5EF4-FFF2-40B4-BE49-F238E27FC236}">
                    <a16:creationId xmlns:a16="http://schemas.microsoft.com/office/drawing/2014/main" id="{F3986AD5-41F6-72B5-395D-582266C63B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30732" name="Group 9">
                  <a:extLst>
                    <a:ext uri="{FF2B5EF4-FFF2-40B4-BE49-F238E27FC236}">
                      <a16:creationId xmlns:a16="http://schemas.microsoft.com/office/drawing/2014/main" id="{DAD381BF-7F79-336B-FAD4-A89210A3D5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0742" name="Rectangle 10">
                    <a:extLst>
                      <a:ext uri="{FF2B5EF4-FFF2-40B4-BE49-F238E27FC236}">
                        <a16:creationId xmlns:a16="http://schemas.microsoft.com/office/drawing/2014/main" id="{CD17DB88-7371-62FC-1ABA-A3A0E1C4CF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0743" name="Rectangle 11">
                    <a:extLst>
                      <a:ext uri="{FF2B5EF4-FFF2-40B4-BE49-F238E27FC236}">
                        <a16:creationId xmlns:a16="http://schemas.microsoft.com/office/drawing/2014/main" id="{3AABDA83-6FF5-3799-BE1F-9C7D3AE620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0733" name="Group 12">
                  <a:extLst>
                    <a:ext uri="{FF2B5EF4-FFF2-40B4-BE49-F238E27FC236}">
                      <a16:creationId xmlns:a16="http://schemas.microsoft.com/office/drawing/2014/main" id="{DB56B74D-18EE-8A46-7F3E-4451CBDC5C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0740" name="Rectangle 13">
                    <a:extLst>
                      <a:ext uri="{FF2B5EF4-FFF2-40B4-BE49-F238E27FC236}">
                        <a16:creationId xmlns:a16="http://schemas.microsoft.com/office/drawing/2014/main" id="{0EBFE24E-1FA9-06B0-0886-92B2AAD71D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0741" name="Rectangle 14">
                    <a:extLst>
                      <a:ext uri="{FF2B5EF4-FFF2-40B4-BE49-F238E27FC236}">
                        <a16:creationId xmlns:a16="http://schemas.microsoft.com/office/drawing/2014/main" id="{165A3F2A-607A-82A2-D3A7-726D50E9C8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0734" name="Group 13">
                  <a:extLst>
                    <a:ext uri="{FF2B5EF4-FFF2-40B4-BE49-F238E27FC236}">
                      <a16:creationId xmlns:a16="http://schemas.microsoft.com/office/drawing/2014/main" id="{3AE88CB9-166F-1A39-06FA-581081B75E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0738" name="Rectangle 16">
                    <a:extLst>
                      <a:ext uri="{FF2B5EF4-FFF2-40B4-BE49-F238E27FC236}">
                        <a16:creationId xmlns:a16="http://schemas.microsoft.com/office/drawing/2014/main" id="{AE1DAB5C-FD38-D0AE-61FF-E577FD1136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0739" name="Rectangle 17">
                    <a:extLst>
                      <a:ext uri="{FF2B5EF4-FFF2-40B4-BE49-F238E27FC236}">
                        <a16:creationId xmlns:a16="http://schemas.microsoft.com/office/drawing/2014/main" id="{DA9B98E8-2A6D-7CB8-2154-0C63B2F69F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0735" name="Group 14">
                  <a:extLst>
                    <a:ext uri="{FF2B5EF4-FFF2-40B4-BE49-F238E27FC236}">
                      <a16:creationId xmlns:a16="http://schemas.microsoft.com/office/drawing/2014/main" id="{C25E85FE-4DDF-BFCF-5C46-F55DF3DC1F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736" name="Rectangle 15">
                    <a:extLst>
                      <a:ext uri="{FF2B5EF4-FFF2-40B4-BE49-F238E27FC236}">
                        <a16:creationId xmlns:a16="http://schemas.microsoft.com/office/drawing/2014/main" id="{3ED5E8F8-4AE3-60F1-DE1E-065119EB5F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0737" name="Rectangle 16">
                    <a:extLst>
                      <a:ext uri="{FF2B5EF4-FFF2-40B4-BE49-F238E27FC236}">
                        <a16:creationId xmlns:a16="http://schemas.microsoft.com/office/drawing/2014/main" id="{93E8B8D5-512A-B728-3AD9-DF01F54641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1" name="Rectangle 21">
                <a:extLst>
                  <a:ext uri="{FF2B5EF4-FFF2-40B4-BE49-F238E27FC236}">
                    <a16:creationId xmlns:a16="http://schemas.microsoft.com/office/drawing/2014/main" id="{AC0B4833-EBDD-7286-3EB9-9E9DE964E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30729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A7E83CF-C175-7926-F7AF-7DCC30ADFB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4769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48B4F4EC-2477-201F-8FDC-89E7812D21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0675" y="242888"/>
            <a:ext cx="7772400" cy="823912"/>
          </a:xfrm>
        </p:spPr>
        <p:txBody>
          <a:bodyPr/>
          <a:lstStyle/>
          <a:p>
            <a:r>
              <a:rPr lang="en-IN" altLang="en-US" sz="2800"/>
              <a:t>Field Acceptability Testing</a:t>
            </a:r>
          </a:p>
        </p:txBody>
      </p:sp>
      <p:pic>
        <p:nvPicPr>
          <p:cNvPr id="29699" name="Picture 3">
            <a:extLst>
              <a:ext uri="{FF2B5EF4-FFF2-40B4-BE49-F238E27FC236}">
                <a16:creationId xmlns:a16="http://schemas.microsoft.com/office/drawing/2014/main" id="{929A9C75-1C16-6EFC-B40B-CF65775A0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1103313"/>
            <a:ext cx="6916738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20">
            <a:extLst>
              <a:ext uri="{FF2B5EF4-FFF2-40B4-BE49-F238E27FC236}">
                <a16:creationId xmlns:a16="http://schemas.microsoft.com/office/drawing/2014/main" id="{8D961B4A-6BA6-D350-562A-BB33F1E5573D}"/>
              </a:ext>
            </a:extLst>
          </p:cNvPr>
          <p:cNvSpPr txBox="1">
            <a:spLocks noChangeArrowheads="1"/>
          </p:cNvSpPr>
          <p:nvPr/>
        </p:nvSpPr>
        <p:spPr bwMode="auto">
          <a:xfrm rot="-1802164">
            <a:off x="5791200" y="5718175"/>
            <a:ext cx="234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/>
              <a:t>Start of Injection </a:t>
            </a:r>
          </a:p>
        </p:txBody>
      </p: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CBC8A3AF-09DA-A593-6C20-68329B1E40B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9702" name="Group 19">
              <a:extLst>
                <a:ext uri="{FF2B5EF4-FFF2-40B4-BE49-F238E27FC236}">
                  <a16:creationId xmlns:a16="http://schemas.microsoft.com/office/drawing/2014/main" id="{B5AB0E6F-5172-D34D-F519-B8D4A6AA56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9704" name="Group 8">
                <a:extLst>
                  <a:ext uri="{FF2B5EF4-FFF2-40B4-BE49-F238E27FC236}">
                    <a16:creationId xmlns:a16="http://schemas.microsoft.com/office/drawing/2014/main" id="{94771159-2FEA-876F-58D2-97009F1B13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9706" name="Group 9">
                  <a:extLst>
                    <a:ext uri="{FF2B5EF4-FFF2-40B4-BE49-F238E27FC236}">
                      <a16:creationId xmlns:a16="http://schemas.microsoft.com/office/drawing/2014/main" id="{5702F012-B034-492D-4149-706E272407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9716" name="Rectangle 10">
                    <a:extLst>
                      <a:ext uri="{FF2B5EF4-FFF2-40B4-BE49-F238E27FC236}">
                        <a16:creationId xmlns:a16="http://schemas.microsoft.com/office/drawing/2014/main" id="{D4094199-1430-13F3-64F3-58656F633E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7" name="Rectangle 11">
                    <a:extLst>
                      <a:ext uri="{FF2B5EF4-FFF2-40B4-BE49-F238E27FC236}">
                        <a16:creationId xmlns:a16="http://schemas.microsoft.com/office/drawing/2014/main" id="{B6FA8F6D-EC92-F00C-C306-C864155A3C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07" name="Group 12">
                  <a:extLst>
                    <a:ext uri="{FF2B5EF4-FFF2-40B4-BE49-F238E27FC236}">
                      <a16:creationId xmlns:a16="http://schemas.microsoft.com/office/drawing/2014/main" id="{94559EE1-2008-B41D-7485-97B6FA0847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9714" name="Rectangle 13">
                    <a:extLst>
                      <a:ext uri="{FF2B5EF4-FFF2-40B4-BE49-F238E27FC236}">
                        <a16:creationId xmlns:a16="http://schemas.microsoft.com/office/drawing/2014/main" id="{1B8686DB-A6BD-15A1-7100-F7BBE27037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5" name="Rectangle 14">
                    <a:extLst>
                      <a:ext uri="{FF2B5EF4-FFF2-40B4-BE49-F238E27FC236}">
                        <a16:creationId xmlns:a16="http://schemas.microsoft.com/office/drawing/2014/main" id="{B6FB9CBD-62D5-B4A5-1A2B-9DEAFA4AD1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08" name="Group 11">
                  <a:extLst>
                    <a:ext uri="{FF2B5EF4-FFF2-40B4-BE49-F238E27FC236}">
                      <a16:creationId xmlns:a16="http://schemas.microsoft.com/office/drawing/2014/main" id="{3B638C95-8A3E-1D08-303F-EAC8A7583D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9712" name="Rectangle 16">
                    <a:extLst>
                      <a:ext uri="{FF2B5EF4-FFF2-40B4-BE49-F238E27FC236}">
                        <a16:creationId xmlns:a16="http://schemas.microsoft.com/office/drawing/2014/main" id="{5082C38D-A792-44DD-2757-308017D09B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3" name="Rectangle 17">
                    <a:extLst>
                      <a:ext uri="{FF2B5EF4-FFF2-40B4-BE49-F238E27FC236}">
                        <a16:creationId xmlns:a16="http://schemas.microsoft.com/office/drawing/2014/main" id="{7C6FA734-4350-1AAE-A41D-769DA8634B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09" name="Group 12">
                  <a:extLst>
                    <a:ext uri="{FF2B5EF4-FFF2-40B4-BE49-F238E27FC236}">
                      <a16:creationId xmlns:a16="http://schemas.microsoft.com/office/drawing/2014/main" id="{320241D6-F760-0894-16F0-9301859928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9710" name="Rectangle 13">
                    <a:extLst>
                      <a:ext uri="{FF2B5EF4-FFF2-40B4-BE49-F238E27FC236}">
                        <a16:creationId xmlns:a16="http://schemas.microsoft.com/office/drawing/2014/main" id="{947E624D-BB6E-2A72-1C89-366DB232CC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1" name="Rectangle 14">
                    <a:extLst>
                      <a:ext uri="{FF2B5EF4-FFF2-40B4-BE49-F238E27FC236}">
                        <a16:creationId xmlns:a16="http://schemas.microsoft.com/office/drawing/2014/main" id="{52E1FD46-D2D2-84A5-D857-3850F28079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4A3DE431-365C-4CF6-F532-E3814B601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9703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C47EBD8B-5CC2-0A01-0B9B-D9930DBBC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953355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5">
            <a:extLst>
              <a:ext uri="{FF2B5EF4-FFF2-40B4-BE49-F238E27FC236}">
                <a16:creationId xmlns:a16="http://schemas.microsoft.com/office/drawing/2014/main" id="{88F3168B-DDB3-AFEC-8159-FE6118C66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588" y="285750"/>
            <a:ext cx="7772400" cy="762000"/>
          </a:xfrm>
        </p:spPr>
        <p:txBody>
          <a:bodyPr/>
          <a:lstStyle/>
          <a:p>
            <a:r>
              <a:rPr lang="en-IN" altLang="en-US" sz="2800"/>
              <a:t>Selection of Injection Timing &amp; Durations</a:t>
            </a:r>
            <a:br>
              <a:rPr lang="en-IN" altLang="en-US" sz="2800"/>
            </a:br>
            <a:r>
              <a:rPr lang="en-IN" altLang="en-US" sz="2800"/>
              <a:t>All Systems </a:t>
            </a:r>
          </a:p>
        </p:txBody>
      </p:sp>
      <p:grpSp>
        <p:nvGrpSpPr>
          <p:cNvPr id="7" name="Group 22">
            <a:extLst>
              <a:ext uri="{FF2B5EF4-FFF2-40B4-BE49-F238E27FC236}">
                <a16:creationId xmlns:a16="http://schemas.microsoft.com/office/drawing/2014/main" id="{10F98457-870C-4F48-0DDE-3491401DE03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074738"/>
            <a:ext cx="8153400" cy="5554662"/>
            <a:chOff x="685800" y="1219200"/>
            <a:chExt cx="7848600" cy="5424423"/>
          </a:xfrm>
        </p:grpSpPr>
        <p:pic>
          <p:nvPicPr>
            <p:cNvPr id="31765" name="Picture 2">
              <a:extLst>
                <a:ext uri="{FF2B5EF4-FFF2-40B4-BE49-F238E27FC236}">
                  <a16:creationId xmlns:a16="http://schemas.microsoft.com/office/drawing/2014/main" id="{ACA5E97E-E594-D4A6-6203-395325010A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219200"/>
              <a:ext cx="7848600" cy="5424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DB22CC-F7C7-3FFD-6003-656A9D25BEFC}"/>
                </a:ext>
              </a:extLst>
            </p:cNvPr>
            <p:cNvSpPr/>
            <p:nvPr/>
          </p:nvSpPr>
          <p:spPr>
            <a:xfrm>
              <a:off x="4648304" y="4876306"/>
              <a:ext cx="2513813" cy="3054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D9F8DB9-9823-7406-335D-93BB29A3BE96}"/>
                </a:ext>
              </a:extLst>
            </p:cNvPr>
            <p:cNvSpPr/>
            <p:nvPr/>
          </p:nvSpPr>
          <p:spPr>
            <a:xfrm>
              <a:off x="3962163" y="3352383"/>
              <a:ext cx="456919" cy="305404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AB63FEB-72E1-3D78-D2B9-190CD74DCB98}"/>
                </a:ext>
              </a:extLst>
            </p:cNvPr>
            <p:cNvSpPr/>
            <p:nvPr/>
          </p:nvSpPr>
          <p:spPr>
            <a:xfrm>
              <a:off x="4419081" y="3352383"/>
              <a:ext cx="533325" cy="305404"/>
            </a:xfrm>
            <a:prstGeom prst="rect">
              <a:avLst/>
            </a:prstGeom>
            <a:solidFill>
              <a:srgbClr val="88C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EE37366-8404-2F62-9861-2AFA10AE2194}"/>
                </a:ext>
              </a:extLst>
            </p:cNvPr>
            <p:cNvSpPr/>
            <p:nvPr/>
          </p:nvSpPr>
          <p:spPr>
            <a:xfrm>
              <a:off x="5181630" y="2971014"/>
              <a:ext cx="990244" cy="305404"/>
            </a:xfrm>
            <a:prstGeom prst="rect">
              <a:avLst/>
            </a:prstGeom>
            <a:solidFill>
              <a:srgbClr val="88C9D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DC148C86-5B67-1CB7-F46C-EBEB0B5A62DC}"/>
                </a:ext>
              </a:extLst>
            </p:cNvPr>
            <p:cNvSpPr/>
            <p:nvPr/>
          </p:nvSpPr>
          <p:spPr>
            <a:xfrm>
              <a:off x="6324689" y="2667160"/>
              <a:ext cx="913836" cy="3038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</p:grpSp>
      <p:grpSp>
        <p:nvGrpSpPr>
          <p:cNvPr id="31748" name="Group 38">
            <a:extLst>
              <a:ext uri="{FF2B5EF4-FFF2-40B4-BE49-F238E27FC236}">
                <a16:creationId xmlns:a16="http://schemas.microsoft.com/office/drawing/2014/main" id="{06D1F190-B035-BC93-740E-85ED1D94829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1749" name="Group 19">
              <a:extLst>
                <a:ext uri="{FF2B5EF4-FFF2-40B4-BE49-F238E27FC236}">
                  <a16:creationId xmlns:a16="http://schemas.microsoft.com/office/drawing/2014/main" id="{0E9A51D4-7802-5C7D-0492-BF25C0413A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31751" name="Group 8">
                <a:extLst>
                  <a:ext uri="{FF2B5EF4-FFF2-40B4-BE49-F238E27FC236}">
                    <a16:creationId xmlns:a16="http://schemas.microsoft.com/office/drawing/2014/main" id="{D4AB9FD3-6F29-0D64-0CDE-43308D6006F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31753" name="Group 9">
                  <a:extLst>
                    <a:ext uri="{FF2B5EF4-FFF2-40B4-BE49-F238E27FC236}">
                      <a16:creationId xmlns:a16="http://schemas.microsoft.com/office/drawing/2014/main" id="{2B516EDC-0233-5CB9-8E8C-2F361A57CF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1763" name="Rectangle 10">
                    <a:extLst>
                      <a:ext uri="{FF2B5EF4-FFF2-40B4-BE49-F238E27FC236}">
                        <a16:creationId xmlns:a16="http://schemas.microsoft.com/office/drawing/2014/main" id="{68E38A48-0913-9405-1277-ADC457EAB5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764" name="Rectangle 11">
                    <a:extLst>
                      <a:ext uri="{FF2B5EF4-FFF2-40B4-BE49-F238E27FC236}">
                        <a16:creationId xmlns:a16="http://schemas.microsoft.com/office/drawing/2014/main" id="{829EC2AC-C62B-0490-2CB5-7643BBD10A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1754" name="Group 12">
                  <a:extLst>
                    <a:ext uri="{FF2B5EF4-FFF2-40B4-BE49-F238E27FC236}">
                      <a16:creationId xmlns:a16="http://schemas.microsoft.com/office/drawing/2014/main" id="{4B97570D-87D2-9E10-9646-7278CF0D0C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1761" name="Rectangle 13">
                    <a:extLst>
                      <a:ext uri="{FF2B5EF4-FFF2-40B4-BE49-F238E27FC236}">
                        <a16:creationId xmlns:a16="http://schemas.microsoft.com/office/drawing/2014/main" id="{64FA2880-DA57-40C8-F10E-D49A3A7CD7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762" name="Rectangle 14">
                    <a:extLst>
                      <a:ext uri="{FF2B5EF4-FFF2-40B4-BE49-F238E27FC236}">
                        <a16:creationId xmlns:a16="http://schemas.microsoft.com/office/drawing/2014/main" id="{5EA7470C-BB90-B9DE-C653-18CA455BF7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1755" name="Group 21">
                  <a:extLst>
                    <a:ext uri="{FF2B5EF4-FFF2-40B4-BE49-F238E27FC236}">
                      <a16:creationId xmlns:a16="http://schemas.microsoft.com/office/drawing/2014/main" id="{F04991E4-DB20-67CA-B089-8226A430F7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1759" name="Rectangle 16">
                    <a:extLst>
                      <a:ext uri="{FF2B5EF4-FFF2-40B4-BE49-F238E27FC236}">
                        <a16:creationId xmlns:a16="http://schemas.microsoft.com/office/drawing/2014/main" id="{75FA5005-B0CF-FD49-9AE9-4D889A738A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760" name="Rectangle 17">
                    <a:extLst>
                      <a:ext uri="{FF2B5EF4-FFF2-40B4-BE49-F238E27FC236}">
                        <a16:creationId xmlns:a16="http://schemas.microsoft.com/office/drawing/2014/main" id="{29CE1950-A875-E087-4DE9-989CFC24E5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1756" name="Group 22">
                  <a:extLst>
                    <a:ext uri="{FF2B5EF4-FFF2-40B4-BE49-F238E27FC236}">
                      <a16:creationId xmlns:a16="http://schemas.microsoft.com/office/drawing/2014/main" id="{B0B65C96-5354-E9A5-8576-C3F5609B38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1757" name="Rectangle 23">
                    <a:extLst>
                      <a:ext uri="{FF2B5EF4-FFF2-40B4-BE49-F238E27FC236}">
                        <a16:creationId xmlns:a16="http://schemas.microsoft.com/office/drawing/2014/main" id="{BBCF2CC4-B93C-F265-1490-D8E153ABB5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758" name="Rectangle 24">
                    <a:extLst>
                      <a:ext uri="{FF2B5EF4-FFF2-40B4-BE49-F238E27FC236}">
                        <a16:creationId xmlns:a16="http://schemas.microsoft.com/office/drawing/2014/main" id="{4E7E91BA-DD0C-2F43-3C61-6A9CED840F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4" name="Rectangle 21">
                <a:extLst>
                  <a:ext uri="{FF2B5EF4-FFF2-40B4-BE49-F238E27FC236}">
                    <a16:creationId xmlns:a16="http://schemas.microsoft.com/office/drawing/2014/main" id="{8A527410-5A94-2CB9-568B-785DABD58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31750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DA40E24F-348B-1F42-C5FD-3C4704E298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3874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60F9924A-DA9C-EDB8-34E8-6A4FE3709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en-US" altLang="en-US" sz="2800"/>
              <a:t>The System Reliabil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C8182B-0C54-F9EC-E925-CE734CB43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6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101725"/>
            <a:ext cx="8651875" cy="55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2" name="Group 38">
            <a:extLst>
              <a:ext uri="{FF2B5EF4-FFF2-40B4-BE49-F238E27FC236}">
                <a16:creationId xmlns:a16="http://schemas.microsoft.com/office/drawing/2014/main" id="{43628072-7B3B-DCFF-CA57-59C1D23A9C9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2773" name="Group 19">
              <a:extLst>
                <a:ext uri="{FF2B5EF4-FFF2-40B4-BE49-F238E27FC236}">
                  <a16:creationId xmlns:a16="http://schemas.microsoft.com/office/drawing/2014/main" id="{ADB6BF46-654A-73FA-B57A-B358E2634B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32775" name="Group 8">
                <a:extLst>
                  <a:ext uri="{FF2B5EF4-FFF2-40B4-BE49-F238E27FC236}">
                    <a16:creationId xmlns:a16="http://schemas.microsoft.com/office/drawing/2014/main" id="{9EF00023-8A80-2631-D715-D0C875C817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32777" name="Group 9">
                  <a:extLst>
                    <a:ext uri="{FF2B5EF4-FFF2-40B4-BE49-F238E27FC236}">
                      <a16:creationId xmlns:a16="http://schemas.microsoft.com/office/drawing/2014/main" id="{84158C6E-0566-D2A5-F251-E604C19E06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2787" name="Rectangle 10">
                    <a:extLst>
                      <a:ext uri="{FF2B5EF4-FFF2-40B4-BE49-F238E27FC236}">
                        <a16:creationId xmlns:a16="http://schemas.microsoft.com/office/drawing/2014/main" id="{6B4453D6-B722-965D-13DD-DB392B2292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2788" name="Rectangle 11">
                    <a:extLst>
                      <a:ext uri="{FF2B5EF4-FFF2-40B4-BE49-F238E27FC236}">
                        <a16:creationId xmlns:a16="http://schemas.microsoft.com/office/drawing/2014/main" id="{7617AB18-5320-6862-2B08-FF8F11A2D2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2778" name="Group 12">
                  <a:extLst>
                    <a:ext uri="{FF2B5EF4-FFF2-40B4-BE49-F238E27FC236}">
                      <a16:creationId xmlns:a16="http://schemas.microsoft.com/office/drawing/2014/main" id="{3F87ED25-A0EE-88AF-4C14-3BE5481BBF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2785" name="Rectangle 13">
                    <a:extLst>
                      <a:ext uri="{FF2B5EF4-FFF2-40B4-BE49-F238E27FC236}">
                        <a16:creationId xmlns:a16="http://schemas.microsoft.com/office/drawing/2014/main" id="{3B1272C8-691E-EEDB-7E50-4212B75FE2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2786" name="Rectangle 14">
                    <a:extLst>
                      <a:ext uri="{FF2B5EF4-FFF2-40B4-BE49-F238E27FC236}">
                        <a16:creationId xmlns:a16="http://schemas.microsoft.com/office/drawing/2014/main" id="{A60BE090-2AD9-E0E8-4AF0-8DD74F57B8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2779" name="Group 10">
                  <a:extLst>
                    <a:ext uri="{FF2B5EF4-FFF2-40B4-BE49-F238E27FC236}">
                      <a16:creationId xmlns:a16="http://schemas.microsoft.com/office/drawing/2014/main" id="{DC80F829-E797-8ED1-A8F6-092AF639E0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783" name="Rectangle 16">
                    <a:extLst>
                      <a:ext uri="{FF2B5EF4-FFF2-40B4-BE49-F238E27FC236}">
                        <a16:creationId xmlns:a16="http://schemas.microsoft.com/office/drawing/2014/main" id="{CFDC0740-E65C-59B9-B006-905D43695C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2784" name="Rectangle 17">
                    <a:extLst>
                      <a:ext uri="{FF2B5EF4-FFF2-40B4-BE49-F238E27FC236}">
                        <a16:creationId xmlns:a16="http://schemas.microsoft.com/office/drawing/2014/main" id="{6654579C-2F93-866F-7229-C4ABC5A675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2780" name="Group 11">
                  <a:extLst>
                    <a:ext uri="{FF2B5EF4-FFF2-40B4-BE49-F238E27FC236}">
                      <a16:creationId xmlns:a16="http://schemas.microsoft.com/office/drawing/2014/main" id="{A0F5BD55-9063-614F-8944-55217CD117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2781" name="Rectangle 12">
                    <a:extLst>
                      <a:ext uri="{FF2B5EF4-FFF2-40B4-BE49-F238E27FC236}">
                        <a16:creationId xmlns:a16="http://schemas.microsoft.com/office/drawing/2014/main" id="{74A87879-F993-2DFC-73FB-A59B2DDF31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2782" name="Rectangle 13">
                    <a:extLst>
                      <a:ext uri="{FF2B5EF4-FFF2-40B4-BE49-F238E27FC236}">
                        <a16:creationId xmlns:a16="http://schemas.microsoft.com/office/drawing/2014/main" id="{F44B6EF5-B2C5-7B60-44BD-6220CF8243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B2069B3F-00A8-DFC2-A782-185ECD777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3277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95904CB4-1E79-B33F-01AC-C55FD19B8E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367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698D2D04-AA17-2A04-9265-E4CB3CAF9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77825"/>
            <a:ext cx="7772400" cy="609600"/>
          </a:xfrm>
        </p:spPr>
        <p:txBody>
          <a:bodyPr/>
          <a:lstStyle/>
          <a:p>
            <a:r>
              <a:rPr lang="en-US" altLang="en-US" sz="2800"/>
              <a:t>Air –Fuel Interactions in the Manifold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855BEE-17B4-19D3-88A0-952A0E655B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86200" y="1379538"/>
            <a:ext cx="5257800" cy="4191000"/>
          </a:xfrm>
        </p:spPr>
        <p:txBody>
          <a:bodyPr/>
          <a:lstStyle/>
          <a:p>
            <a:r>
              <a:rPr lang="en-US" altLang="en-US" sz="2400"/>
              <a:t>As the droplet group enters in the air stream, it decelerates or accelerates depending on local flow geometry. </a:t>
            </a:r>
          </a:p>
          <a:p>
            <a:r>
              <a:rPr lang="en-US" altLang="en-US" sz="2400"/>
              <a:t>At the same time, the vaporization of droplets is initiated. </a:t>
            </a:r>
          </a:p>
          <a:p>
            <a:r>
              <a:rPr lang="en-US" altLang="en-US" sz="2400"/>
              <a:t>As the droplets move to the end of the port, some of the unvaporized droplets are expected to impinge on the intake port wall bend to form droplet deposition films. 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AD18A55-0F93-FA28-D17A-A18FD78E9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4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531938"/>
            <a:ext cx="36258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DD79185-5E0B-9665-2D5C-1C6D20172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657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ecause of the heat transfer from the wall and from the air stream, these liquid films also continuously generate fuel vapours. </a:t>
            </a:r>
          </a:p>
        </p:txBody>
      </p:sp>
      <p:grpSp>
        <p:nvGrpSpPr>
          <p:cNvPr id="5126" name="Group 38">
            <a:extLst>
              <a:ext uri="{FF2B5EF4-FFF2-40B4-BE49-F238E27FC236}">
                <a16:creationId xmlns:a16="http://schemas.microsoft.com/office/drawing/2014/main" id="{334DCA47-C940-EE5B-BBF4-239A36825A1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127" name="Group 19">
              <a:extLst>
                <a:ext uri="{FF2B5EF4-FFF2-40B4-BE49-F238E27FC236}">
                  <a16:creationId xmlns:a16="http://schemas.microsoft.com/office/drawing/2014/main" id="{09B20A65-E17B-C4C7-1C1F-A1B8FB0239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129" name="Group 8">
                <a:extLst>
                  <a:ext uri="{FF2B5EF4-FFF2-40B4-BE49-F238E27FC236}">
                    <a16:creationId xmlns:a16="http://schemas.microsoft.com/office/drawing/2014/main" id="{299448F2-C823-34BE-0002-64EA73AB43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5131" name="Group 9">
                  <a:extLst>
                    <a:ext uri="{FF2B5EF4-FFF2-40B4-BE49-F238E27FC236}">
                      <a16:creationId xmlns:a16="http://schemas.microsoft.com/office/drawing/2014/main" id="{31C82F94-C101-2CB0-819D-402AD72988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5141" name="Rectangle 10">
                    <a:extLst>
                      <a:ext uri="{FF2B5EF4-FFF2-40B4-BE49-F238E27FC236}">
                        <a16:creationId xmlns:a16="http://schemas.microsoft.com/office/drawing/2014/main" id="{E4EC641F-3657-7A2A-C4FF-B321FB1F53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142" name="Rectangle 11">
                    <a:extLst>
                      <a:ext uri="{FF2B5EF4-FFF2-40B4-BE49-F238E27FC236}">
                        <a16:creationId xmlns:a16="http://schemas.microsoft.com/office/drawing/2014/main" id="{5096BE59-B729-18B6-C9FC-302B2EB8A6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132" name="Group 12">
                  <a:extLst>
                    <a:ext uri="{FF2B5EF4-FFF2-40B4-BE49-F238E27FC236}">
                      <a16:creationId xmlns:a16="http://schemas.microsoft.com/office/drawing/2014/main" id="{FDA96678-B8E3-65DE-3024-37C2B772F6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5139" name="Rectangle 13">
                    <a:extLst>
                      <a:ext uri="{FF2B5EF4-FFF2-40B4-BE49-F238E27FC236}">
                        <a16:creationId xmlns:a16="http://schemas.microsoft.com/office/drawing/2014/main" id="{BDFEFE10-72AB-746D-A1F0-9B0CEB770A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140" name="Rectangle 14">
                    <a:extLst>
                      <a:ext uri="{FF2B5EF4-FFF2-40B4-BE49-F238E27FC236}">
                        <a16:creationId xmlns:a16="http://schemas.microsoft.com/office/drawing/2014/main" id="{F5785169-94E4-ACA1-E353-3D167B3167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133" name="Group 13">
                  <a:extLst>
                    <a:ext uri="{FF2B5EF4-FFF2-40B4-BE49-F238E27FC236}">
                      <a16:creationId xmlns:a16="http://schemas.microsoft.com/office/drawing/2014/main" id="{96577420-449A-7054-80DB-2E6E90750B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5137" name="Rectangle 16">
                    <a:extLst>
                      <a:ext uri="{FF2B5EF4-FFF2-40B4-BE49-F238E27FC236}">
                        <a16:creationId xmlns:a16="http://schemas.microsoft.com/office/drawing/2014/main" id="{69256B0F-AD83-0AC0-4773-16AACEF940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138" name="Rectangle 17">
                    <a:extLst>
                      <a:ext uri="{FF2B5EF4-FFF2-40B4-BE49-F238E27FC236}">
                        <a16:creationId xmlns:a16="http://schemas.microsoft.com/office/drawing/2014/main" id="{C21918F7-41C6-35E0-2274-2F2F0543ED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134" name="Group 14">
                  <a:extLst>
                    <a:ext uri="{FF2B5EF4-FFF2-40B4-BE49-F238E27FC236}">
                      <a16:creationId xmlns:a16="http://schemas.microsoft.com/office/drawing/2014/main" id="{9AE97430-6DD2-D7E8-7D39-3B0A7C9B6F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5135" name="Rectangle 15">
                    <a:extLst>
                      <a:ext uri="{FF2B5EF4-FFF2-40B4-BE49-F238E27FC236}">
                        <a16:creationId xmlns:a16="http://schemas.microsoft.com/office/drawing/2014/main" id="{27524ACC-8BA5-96ED-D41D-ECDD96F86F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136" name="Rectangle 16">
                    <a:extLst>
                      <a:ext uri="{FF2B5EF4-FFF2-40B4-BE49-F238E27FC236}">
                        <a16:creationId xmlns:a16="http://schemas.microsoft.com/office/drawing/2014/main" id="{C54490A4-277D-9FC6-AE36-133629A9D8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1" name="Rectangle 21">
                <a:extLst>
                  <a:ext uri="{FF2B5EF4-FFF2-40B4-BE49-F238E27FC236}">
                    <a16:creationId xmlns:a16="http://schemas.microsoft.com/office/drawing/2014/main" id="{F373F58D-7BDE-437F-B3C0-17DC21D4F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128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52B7771C-F81B-994D-A90A-64108C1E89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A4A01B0A-8A89-859D-F273-425B1AAC18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0675" y="228600"/>
            <a:ext cx="6553200" cy="823913"/>
          </a:xfrm>
        </p:spPr>
        <p:txBody>
          <a:bodyPr/>
          <a:lstStyle/>
          <a:p>
            <a:r>
              <a:rPr lang="en-US" altLang="en-US" sz="2800" dirty="0"/>
              <a:t>Spray Wall Impingement &amp; Formation of Fil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1310E-70BC-4DBB-B8E7-59EAE718C8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4338" y="1524000"/>
            <a:ext cx="8153400" cy="4511675"/>
          </a:xfrm>
        </p:spPr>
        <p:txBody>
          <a:bodyPr/>
          <a:lstStyle/>
          <a:p>
            <a:r>
              <a:rPr lang="en-US" altLang="en-US" sz="2400" dirty="0"/>
              <a:t>The shape, size and location of impingement sites depend on;</a:t>
            </a:r>
          </a:p>
          <a:p>
            <a:r>
              <a:rPr lang="en-US" altLang="en-US" sz="2400" dirty="0"/>
              <a:t> 	Fuel spray cone angle.</a:t>
            </a:r>
          </a:p>
          <a:p>
            <a:r>
              <a:rPr lang="en-IN" altLang="en-US" sz="2400" dirty="0"/>
              <a:t> 	Injection timing, back flow </a:t>
            </a:r>
          </a:p>
          <a:p>
            <a:r>
              <a:rPr lang="en-IN" altLang="en-US" sz="2400" dirty="0"/>
              <a:t> 	Injection distance, </a:t>
            </a:r>
            <a:endParaRPr lang="en-US" altLang="en-US" sz="2400" dirty="0"/>
          </a:p>
          <a:p>
            <a:r>
              <a:rPr lang="en-US" altLang="en-US" sz="2400" dirty="0"/>
              <a:t> 	Impingement incidence angle.</a:t>
            </a:r>
          </a:p>
          <a:p>
            <a:r>
              <a:rPr lang="en-US" altLang="en-US" sz="2400" dirty="0"/>
              <a:t>For every impingement site, there exist;</a:t>
            </a:r>
          </a:p>
          <a:p>
            <a:r>
              <a:rPr lang="en-US" altLang="en-US" sz="2400" dirty="0"/>
              <a:t>the impingement probability and </a:t>
            </a:r>
          </a:p>
          <a:p>
            <a:r>
              <a:rPr lang="en-US" altLang="en-US" sz="2400" dirty="0"/>
              <a:t>the passing-by probability.</a:t>
            </a:r>
          </a:p>
          <a:p>
            <a:r>
              <a:rPr lang="en-US" altLang="en-US" sz="2400" dirty="0"/>
              <a:t>The impingement probability is proportional to spray covered wall area and the downstream flow cross-sectional area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75" name="Ink 18">
                <a:extLst>
                  <a:ext uri="{FF2B5EF4-FFF2-40B4-BE49-F238E27FC236}">
                    <a16:creationId xmlns:a16="http://schemas.microsoft.com/office/drawing/2014/main" id="{B1CB0DA1-92DE-38BE-3795-526ABED2D1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8000" y="4349750"/>
              <a:ext cx="1735138" cy="2405063"/>
            </p14:xfrm>
          </p:contentPart>
        </mc:Choice>
        <mc:Fallback xmlns="">
          <p:pic>
            <p:nvPicPr>
              <p:cNvPr id="3075" name="Ink 18">
                <a:extLst>
                  <a:ext uri="{FF2B5EF4-FFF2-40B4-BE49-F238E27FC236}">
                    <a16:creationId xmlns:a16="http://schemas.microsoft.com/office/drawing/2014/main" id="{B1CB0DA1-92DE-38BE-3795-526ABED2D1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18648" y="4340393"/>
                <a:ext cx="1753842" cy="2423777"/>
              </a:xfrm>
              <a:prstGeom prst="rect">
                <a:avLst/>
              </a:prstGeom>
            </p:spPr>
          </p:pic>
        </mc:Fallback>
      </mc:AlternateContent>
      <p:grpSp>
        <p:nvGrpSpPr>
          <p:cNvPr id="21509" name="Group 38">
            <a:extLst>
              <a:ext uri="{FF2B5EF4-FFF2-40B4-BE49-F238E27FC236}">
                <a16:creationId xmlns:a16="http://schemas.microsoft.com/office/drawing/2014/main" id="{DBFE3821-C57C-2C56-5129-6B7A0FD3F56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1510" name="Group 19">
              <a:extLst>
                <a:ext uri="{FF2B5EF4-FFF2-40B4-BE49-F238E27FC236}">
                  <a16:creationId xmlns:a16="http://schemas.microsoft.com/office/drawing/2014/main" id="{65A37C5C-6BBB-1BB3-D06E-E6B5B13080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1512" name="Group 8">
                <a:extLst>
                  <a:ext uri="{FF2B5EF4-FFF2-40B4-BE49-F238E27FC236}">
                    <a16:creationId xmlns:a16="http://schemas.microsoft.com/office/drawing/2014/main" id="{9FB3077C-6C49-1768-8E47-AAF6BF19C7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1514" name="Group 9">
                  <a:extLst>
                    <a:ext uri="{FF2B5EF4-FFF2-40B4-BE49-F238E27FC236}">
                      <a16:creationId xmlns:a16="http://schemas.microsoft.com/office/drawing/2014/main" id="{97044626-7AB2-3E38-7C99-A1803492E4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1524" name="Rectangle 10">
                    <a:extLst>
                      <a:ext uri="{FF2B5EF4-FFF2-40B4-BE49-F238E27FC236}">
                        <a16:creationId xmlns:a16="http://schemas.microsoft.com/office/drawing/2014/main" id="{F2141758-73B3-FD06-A3CB-50C614D48F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525" name="Rectangle 11">
                    <a:extLst>
                      <a:ext uri="{FF2B5EF4-FFF2-40B4-BE49-F238E27FC236}">
                        <a16:creationId xmlns:a16="http://schemas.microsoft.com/office/drawing/2014/main" id="{BFBDD6E8-D873-CF40-7794-2242557D38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1515" name="Group 12">
                  <a:extLst>
                    <a:ext uri="{FF2B5EF4-FFF2-40B4-BE49-F238E27FC236}">
                      <a16:creationId xmlns:a16="http://schemas.microsoft.com/office/drawing/2014/main" id="{1590A7DA-DA8E-DFBA-4F91-5A7883D522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1522" name="Rectangle 13">
                    <a:extLst>
                      <a:ext uri="{FF2B5EF4-FFF2-40B4-BE49-F238E27FC236}">
                        <a16:creationId xmlns:a16="http://schemas.microsoft.com/office/drawing/2014/main" id="{F52E03F2-6C5A-D743-A78D-003955BF73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523" name="Rectangle 14">
                    <a:extLst>
                      <a:ext uri="{FF2B5EF4-FFF2-40B4-BE49-F238E27FC236}">
                        <a16:creationId xmlns:a16="http://schemas.microsoft.com/office/drawing/2014/main" id="{73A6B931-08C6-CC45-F78D-7F72E6C7C0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1516" name="Group 11">
                  <a:extLst>
                    <a:ext uri="{FF2B5EF4-FFF2-40B4-BE49-F238E27FC236}">
                      <a16:creationId xmlns:a16="http://schemas.microsoft.com/office/drawing/2014/main" id="{81DAE9CC-A4AC-E56F-B364-CFE8DD6AD0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1520" name="Rectangle 16">
                    <a:extLst>
                      <a:ext uri="{FF2B5EF4-FFF2-40B4-BE49-F238E27FC236}">
                        <a16:creationId xmlns:a16="http://schemas.microsoft.com/office/drawing/2014/main" id="{72745842-F3C2-F075-99C6-245F258227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521" name="Rectangle 17">
                    <a:extLst>
                      <a:ext uri="{FF2B5EF4-FFF2-40B4-BE49-F238E27FC236}">
                        <a16:creationId xmlns:a16="http://schemas.microsoft.com/office/drawing/2014/main" id="{1A199F9A-5A3C-08D4-6AF4-C8EECA34D9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1517" name="Group 12">
                  <a:extLst>
                    <a:ext uri="{FF2B5EF4-FFF2-40B4-BE49-F238E27FC236}">
                      <a16:creationId xmlns:a16="http://schemas.microsoft.com/office/drawing/2014/main" id="{FAC40A19-EA61-CE50-7DDE-1CAC048DF6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1518" name="Rectangle 13">
                    <a:extLst>
                      <a:ext uri="{FF2B5EF4-FFF2-40B4-BE49-F238E27FC236}">
                        <a16:creationId xmlns:a16="http://schemas.microsoft.com/office/drawing/2014/main" id="{EF66AE3D-7A46-F02A-EE11-97F870ABC1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519" name="Rectangle 14">
                    <a:extLst>
                      <a:ext uri="{FF2B5EF4-FFF2-40B4-BE49-F238E27FC236}">
                        <a16:creationId xmlns:a16="http://schemas.microsoft.com/office/drawing/2014/main" id="{8A243D38-1215-1A36-A3B3-3ABAE7673A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224F1831-D122-61BA-412B-7CAF1F45F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1511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3CBEE713-EB05-AF41-5592-45E3F5E226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3">
            <a:extLst>
              <a:ext uri="{FF2B5EF4-FFF2-40B4-BE49-F238E27FC236}">
                <a16:creationId xmlns:a16="http://schemas.microsoft.com/office/drawing/2014/main" id="{0FAB4F6E-3362-A274-AB55-B1A437AB5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" y="184150"/>
            <a:ext cx="6299200" cy="877888"/>
          </a:xfrm>
        </p:spPr>
        <p:txBody>
          <a:bodyPr/>
          <a:lstStyle/>
          <a:p>
            <a:r>
              <a:rPr lang="en-IN" altLang="en-US" sz="2800"/>
              <a:t>Maxwell’s Theory of Particle Surface Interactions</a:t>
            </a:r>
          </a:p>
        </p:txBody>
      </p:sp>
      <p:pic>
        <p:nvPicPr>
          <p:cNvPr id="22531" name="Picture 2">
            <a:extLst>
              <a:ext uri="{FF2B5EF4-FFF2-40B4-BE49-F238E27FC236}">
                <a16:creationId xmlns:a16="http://schemas.microsoft.com/office/drawing/2014/main" id="{E3CCFEB4-A1F9-EB4A-C0DF-4075C7DBB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86868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9B9BCA2-748A-6972-646A-250224B202C8}"/>
              </a:ext>
            </a:extLst>
          </p:cNvPr>
          <p:cNvSpPr/>
          <p:nvPr/>
        </p:nvSpPr>
        <p:spPr>
          <a:xfrm>
            <a:off x="817563" y="1758950"/>
            <a:ext cx="4516437" cy="3270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BAA4F4FF-E2C8-A30F-1D3B-B136DC21E6FE}"/>
              </a:ext>
            </a:extLst>
          </p:cNvPr>
          <p:cNvSpPr/>
          <p:nvPr/>
        </p:nvSpPr>
        <p:spPr>
          <a:xfrm>
            <a:off x="5160963" y="2081213"/>
            <a:ext cx="2216150" cy="3005137"/>
          </a:xfrm>
          <a:custGeom>
            <a:avLst/>
            <a:gdLst>
              <a:gd name="connsiteX0" fmla="*/ 367675 w 2216311"/>
              <a:gd name="connsiteY0" fmla="*/ 2462989 h 3004759"/>
              <a:gd name="connsiteX1" fmla="*/ 241066 w 2216311"/>
              <a:gd name="connsiteY1" fmla="*/ 2870952 h 3004759"/>
              <a:gd name="connsiteX2" fmla="*/ 156660 w 2216311"/>
              <a:gd name="connsiteY2" fmla="*/ 2983493 h 3004759"/>
              <a:gd name="connsiteX3" fmla="*/ 100389 w 2216311"/>
              <a:gd name="connsiteY3" fmla="*/ 2870952 h 3004759"/>
              <a:gd name="connsiteX4" fmla="*/ 30050 w 2216311"/>
              <a:gd name="connsiteY4" fmla="*/ 1745536 h 3004759"/>
              <a:gd name="connsiteX5" fmla="*/ 44118 w 2216311"/>
              <a:gd name="connsiteY5" fmla="*/ 634189 h 3004759"/>
              <a:gd name="connsiteX6" fmla="*/ 536487 w 2216311"/>
              <a:gd name="connsiteY6" fmla="*/ 254361 h 3004759"/>
              <a:gd name="connsiteX7" fmla="*/ 930383 w 2216311"/>
              <a:gd name="connsiteY7" fmla="*/ 1142 h 3004759"/>
              <a:gd name="connsiteX8" fmla="*/ 1943257 w 2216311"/>
              <a:gd name="connsiteY8" fmla="*/ 352835 h 3004759"/>
              <a:gd name="connsiteX9" fmla="*/ 2168340 w 2216311"/>
              <a:gd name="connsiteY9" fmla="*/ 549782 h 3004759"/>
              <a:gd name="connsiteX10" fmla="*/ 2196475 w 2216311"/>
              <a:gd name="connsiteY10" fmla="*/ 788933 h 3004759"/>
              <a:gd name="connsiteX11" fmla="*/ 1929189 w 2216311"/>
              <a:gd name="connsiteY11" fmla="*/ 1070287 h 3004759"/>
              <a:gd name="connsiteX12" fmla="*/ 550555 w 2216311"/>
              <a:gd name="connsiteY12" fmla="*/ 1548589 h 3004759"/>
              <a:gd name="connsiteX13" fmla="*/ 367675 w 2216311"/>
              <a:gd name="connsiteY13" fmla="*/ 2462989 h 3004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16311" h="3004759">
                <a:moveTo>
                  <a:pt x="367675" y="2462989"/>
                </a:moveTo>
                <a:cubicBezTo>
                  <a:pt x="316094" y="2683383"/>
                  <a:pt x="276235" y="2784201"/>
                  <a:pt x="241066" y="2870952"/>
                </a:cubicBezTo>
                <a:cubicBezTo>
                  <a:pt x="205897" y="2957703"/>
                  <a:pt x="180106" y="2983493"/>
                  <a:pt x="156660" y="2983493"/>
                </a:cubicBezTo>
                <a:cubicBezTo>
                  <a:pt x="133214" y="2983493"/>
                  <a:pt x="121491" y="3077278"/>
                  <a:pt x="100389" y="2870952"/>
                </a:cubicBezTo>
                <a:cubicBezTo>
                  <a:pt x="79287" y="2664626"/>
                  <a:pt x="39428" y="2118330"/>
                  <a:pt x="30050" y="1745536"/>
                </a:cubicBezTo>
                <a:cubicBezTo>
                  <a:pt x="20671" y="1372742"/>
                  <a:pt x="-40288" y="882718"/>
                  <a:pt x="44118" y="634189"/>
                </a:cubicBezTo>
                <a:cubicBezTo>
                  <a:pt x="128524" y="385660"/>
                  <a:pt x="388776" y="359869"/>
                  <a:pt x="536487" y="254361"/>
                </a:cubicBezTo>
                <a:cubicBezTo>
                  <a:pt x="684198" y="148853"/>
                  <a:pt x="695921" y="-15270"/>
                  <a:pt x="930383" y="1142"/>
                </a:cubicBezTo>
                <a:cubicBezTo>
                  <a:pt x="1164845" y="17554"/>
                  <a:pt x="1736931" y="261395"/>
                  <a:pt x="1943257" y="352835"/>
                </a:cubicBezTo>
                <a:cubicBezTo>
                  <a:pt x="2149583" y="444275"/>
                  <a:pt x="2126137" y="477099"/>
                  <a:pt x="2168340" y="549782"/>
                </a:cubicBezTo>
                <a:cubicBezTo>
                  <a:pt x="2210543" y="622465"/>
                  <a:pt x="2236334" y="702182"/>
                  <a:pt x="2196475" y="788933"/>
                </a:cubicBezTo>
                <a:cubicBezTo>
                  <a:pt x="2156617" y="875684"/>
                  <a:pt x="2203509" y="943678"/>
                  <a:pt x="1929189" y="1070287"/>
                </a:cubicBezTo>
                <a:cubicBezTo>
                  <a:pt x="1654869" y="1196896"/>
                  <a:pt x="815496" y="1311783"/>
                  <a:pt x="550555" y="1548589"/>
                </a:cubicBezTo>
                <a:cubicBezTo>
                  <a:pt x="285614" y="1785395"/>
                  <a:pt x="419256" y="2242595"/>
                  <a:pt x="367675" y="246298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68DA0852-C284-B4A4-5095-B3E3F5ADACEF}"/>
              </a:ext>
            </a:extLst>
          </p:cNvPr>
          <p:cNvSpPr/>
          <p:nvPr/>
        </p:nvSpPr>
        <p:spPr>
          <a:xfrm>
            <a:off x="7348538" y="3122613"/>
            <a:ext cx="1195387" cy="1949450"/>
          </a:xfrm>
          <a:custGeom>
            <a:avLst/>
            <a:gdLst>
              <a:gd name="connsiteX0" fmla="*/ 191719 w 1195483"/>
              <a:gd name="connsiteY0" fmla="*/ 56270 h 1948437"/>
              <a:gd name="connsiteX1" fmla="*/ 599682 w 1195483"/>
              <a:gd name="connsiteY1" fmla="*/ 70338 h 1948437"/>
              <a:gd name="connsiteX2" fmla="*/ 1120187 w 1195483"/>
              <a:gd name="connsiteY2" fmla="*/ 618978 h 1948437"/>
              <a:gd name="connsiteX3" fmla="*/ 1176458 w 1195483"/>
              <a:gd name="connsiteY3" fmla="*/ 1308295 h 1948437"/>
              <a:gd name="connsiteX4" fmla="*/ 965442 w 1195483"/>
              <a:gd name="connsiteY4" fmla="*/ 1758461 h 1948437"/>
              <a:gd name="connsiteX5" fmla="*/ 233922 w 1195483"/>
              <a:gd name="connsiteY5" fmla="*/ 1927274 h 1948437"/>
              <a:gd name="connsiteX6" fmla="*/ 8839 w 1195483"/>
              <a:gd name="connsiteY6" fmla="*/ 1308295 h 1948437"/>
              <a:gd name="connsiteX7" fmla="*/ 65110 w 1195483"/>
              <a:gd name="connsiteY7" fmla="*/ 492369 h 1948437"/>
              <a:gd name="connsiteX8" fmla="*/ 247990 w 1195483"/>
              <a:gd name="connsiteY8" fmla="*/ 0 h 1948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95483" h="1948437">
                <a:moveTo>
                  <a:pt x="191719" y="56270"/>
                </a:moveTo>
                <a:cubicBezTo>
                  <a:pt x="318328" y="16411"/>
                  <a:pt x="444937" y="-23447"/>
                  <a:pt x="599682" y="70338"/>
                </a:cubicBezTo>
                <a:cubicBezTo>
                  <a:pt x="754427" y="164123"/>
                  <a:pt x="1024058" y="412652"/>
                  <a:pt x="1120187" y="618978"/>
                </a:cubicBezTo>
                <a:cubicBezTo>
                  <a:pt x="1216316" y="825304"/>
                  <a:pt x="1202249" y="1118381"/>
                  <a:pt x="1176458" y="1308295"/>
                </a:cubicBezTo>
                <a:cubicBezTo>
                  <a:pt x="1150667" y="1498209"/>
                  <a:pt x="1122531" y="1655298"/>
                  <a:pt x="965442" y="1758461"/>
                </a:cubicBezTo>
                <a:cubicBezTo>
                  <a:pt x="808353" y="1861624"/>
                  <a:pt x="393356" y="2002302"/>
                  <a:pt x="233922" y="1927274"/>
                </a:cubicBezTo>
                <a:cubicBezTo>
                  <a:pt x="74488" y="1852246"/>
                  <a:pt x="36974" y="1547446"/>
                  <a:pt x="8839" y="1308295"/>
                </a:cubicBezTo>
                <a:cubicBezTo>
                  <a:pt x="-19296" y="1069144"/>
                  <a:pt x="25252" y="710418"/>
                  <a:pt x="65110" y="492369"/>
                </a:cubicBezTo>
                <a:cubicBezTo>
                  <a:pt x="104968" y="274320"/>
                  <a:pt x="176479" y="137160"/>
                  <a:pt x="247990" y="0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3390F0-7B51-A03F-A5B0-2694011A5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5791200"/>
            <a:ext cx="8172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/>
              <a:t>A particle impacting on a solid surface first undergoes an elastic deformation and rebound.</a:t>
            </a:r>
          </a:p>
        </p:txBody>
      </p:sp>
      <p:grpSp>
        <p:nvGrpSpPr>
          <p:cNvPr id="22536" name="Group 38">
            <a:extLst>
              <a:ext uri="{FF2B5EF4-FFF2-40B4-BE49-F238E27FC236}">
                <a16:creationId xmlns:a16="http://schemas.microsoft.com/office/drawing/2014/main" id="{7ECDABB4-5D2A-5669-F47C-582B68ECF13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2537" name="Group 19">
              <a:extLst>
                <a:ext uri="{FF2B5EF4-FFF2-40B4-BE49-F238E27FC236}">
                  <a16:creationId xmlns:a16="http://schemas.microsoft.com/office/drawing/2014/main" id="{DB67C783-8834-7E26-EC13-566578A63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2539" name="Group 8">
                <a:extLst>
                  <a:ext uri="{FF2B5EF4-FFF2-40B4-BE49-F238E27FC236}">
                    <a16:creationId xmlns:a16="http://schemas.microsoft.com/office/drawing/2014/main" id="{CCE1B2F7-85FE-04DD-089C-414561CD8E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2541" name="Group 9">
                  <a:extLst>
                    <a:ext uri="{FF2B5EF4-FFF2-40B4-BE49-F238E27FC236}">
                      <a16:creationId xmlns:a16="http://schemas.microsoft.com/office/drawing/2014/main" id="{A491912F-9D1D-33F0-4C46-AB79B827B4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2551" name="Rectangle 10">
                    <a:extLst>
                      <a:ext uri="{FF2B5EF4-FFF2-40B4-BE49-F238E27FC236}">
                        <a16:creationId xmlns:a16="http://schemas.microsoft.com/office/drawing/2014/main" id="{E7A597D6-6EFA-7663-C7D5-27AB73B872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552" name="Rectangle 11">
                    <a:extLst>
                      <a:ext uri="{FF2B5EF4-FFF2-40B4-BE49-F238E27FC236}">
                        <a16:creationId xmlns:a16="http://schemas.microsoft.com/office/drawing/2014/main" id="{8B69D6D6-C1F4-702A-B3A6-7541E61D7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2542" name="Group 12">
                  <a:extLst>
                    <a:ext uri="{FF2B5EF4-FFF2-40B4-BE49-F238E27FC236}">
                      <a16:creationId xmlns:a16="http://schemas.microsoft.com/office/drawing/2014/main" id="{E648A9A2-C501-EF35-ADCD-78BE5897D8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2549" name="Rectangle 13">
                    <a:extLst>
                      <a:ext uri="{FF2B5EF4-FFF2-40B4-BE49-F238E27FC236}">
                        <a16:creationId xmlns:a16="http://schemas.microsoft.com/office/drawing/2014/main" id="{5AC22EC6-5B21-5660-301B-06082377DA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550" name="Rectangle 14">
                    <a:extLst>
                      <a:ext uri="{FF2B5EF4-FFF2-40B4-BE49-F238E27FC236}">
                        <a16:creationId xmlns:a16="http://schemas.microsoft.com/office/drawing/2014/main" id="{48F79982-CBFA-F0F7-B832-5AE4822B08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2543" name="Group 15">
                  <a:extLst>
                    <a:ext uri="{FF2B5EF4-FFF2-40B4-BE49-F238E27FC236}">
                      <a16:creationId xmlns:a16="http://schemas.microsoft.com/office/drawing/2014/main" id="{2FC8DA7B-C48A-CF6A-D9B6-B9A0AE909B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2547" name="Rectangle 16">
                    <a:extLst>
                      <a:ext uri="{FF2B5EF4-FFF2-40B4-BE49-F238E27FC236}">
                        <a16:creationId xmlns:a16="http://schemas.microsoft.com/office/drawing/2014/main" id="{AEEBF98D-62A1-3B10-E529-FB80551AAF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548" name="Rectangle 17">
                    <a:extLst>
                      <a:ext uri="{FF2B5EF4-FFF2-40B4-BE49-F238E27FC236}">
                        <a16:creationId xmlns:a16="http://schemas.microsoft.com/office/drawing/2014/main" id="{451E0577-4F4B-DBB0-A939-2216CF957B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2544" name="Group 16">
                  <a:extLst>
                    <a:ext uri="{FF2B5EF4-FFF2-40B4-BE49-F238E27FC236}">
                      <a16:creationId xmlns:a16="http://schemas.microsoft.com/office/drawing/2014/main" id="{335B2A43-D523-3DFB-D0C9-CB20533CB1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2545" name="Rectangle 17">
                    <a:extLst>
                      <a:ext uri="{FF2B5EF4-FFF2-40B4-BE49-F238E27FC236}">
                        <a16:creationId xmlns:a16="http://schemas.microsoft.com/office/drawing/2014/main" id="{80F852AE-5B18-4345-CA13-27FDA243C8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546" name="Rectangle 18">
                    <a:extLst>
                      <a:ext uri="{FF2B5EF4-FFF2-40B4-BE49-F238E27FC236}">
                        <a16:creationId xmlns:a16="http://schemas.microsoft.com/office/drawing/2014/main" id="{82AD1EF6-7C73-651E-39C0-6B21666532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3" name="Rectangle 21">
                <a:extLst>
                  <a:ext uri="{FF2B5EF4-FFF2-40B4-BE49-F238E27FC236}">
                    <a16:creationId xmlns:a16="http://schemas.microsoft.com/office/drawing/2014/main" id="{37F64269-603D-8A5A-C306-BA2BEB922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2538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A7C3A802-F00C-2BF7-DA19-23A1B9C933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3">
            <a:extLst>
              <a:ext uri="{FF2B5EF4-FFF2-40B4-BE49-F238E27FC236}">
                <a16:creationId xmlns:a16="http://schemas.microsoft.com/office/drawing/2014/main" id="{0250833E-A7F0-3BFB-D554-EED48E539A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82563" y="328613"/>
            <a:ext cx="7772401" cy="533400"/>
          </a:xfrm>
        </p:spPr>
        <p:txBody>
          <a:bodyPr/>
          <a:lstStyle/>
          <a:p>
            <a:r>
              <a:rPr lang="en-IN" altLang="en-US" sz="2800"/>
              <a:t>Kinematics of Liquid Droplet Impingement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FB7CF1E5-123E-1E63-64DC-163D9CB92F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73247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C534DE6-73AC-7E60-5227-37C3DF7457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230313"/>
            <a:ext cx="8686800" cy="2719387"/>
          </a:xfrm>
        </p:spPr>
        <p:txBody>
          <a:bodyPr/>
          <a:lstStyle/>
          <a:p>
            <a:r>
              <a:rPr lang="en-IN" altLang="en-US" sz="2400"/>
              <a:t>It is very different from Maxwell’s theory.</a:t>
            </a:r>
          </a:p>
          <a:p>
            <a:r>
              <a:rPr lang="en-IN" altLang="en-US" sz="2400"/>
              <a:t>A droplet impacting on a solid surface first undergoes deformation and spreads out at a certain velocity under the impingement-induced pressure gradients. </a:t>
            </a:r>
          </a:p>
          <a:p>
            <a:r>
              <a:rPr lang="en-IN" altLang="en-US" sz="2400"/>
              <a:t>This spreading flow either remains stable or becomes unstable, leading to different impingement regimes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3A6C23-7449-4A40-DD64-A5BAFCDABEF1}"/>
              </a:ext>
            </a:extLst>
          </p:cNvPr>
          <p:cNvSpPr/>
          <p:nvPr/>
        </p:nvSpPr>
        <p:spPr>
          <a:xfrm>
            <a:off x="1143000" y="6172200"/>
            <a:ext cx="6858000" cy="152400"/>
          </a:xfrm>
          <a:prstGeom prst="rect">
            <a:avLst/>
          </a:prstGeom>
          <a:pattFill prst="wave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grpSp>
        <p:nvGrpSpPr>
          <p:cNvPr id="23558" name="Group 38">
            <a:extLst>
              <a:ext uri="{FF2B5EF4-FFF2-40B4-BE49-F238E27FC236}">
                <a16:creationId xmlns:a16="http://schemas.microsoft.com/office/drawing/2014/main" id="{CB0A60FA-7CDC-D07E-D5DF-B2D2DEE32D5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3559" name="Group 19">
              <a:extLst>
                <a:ext uri="{FF2B5EF4-FFF2-40B4-BE49-F238E27FC236}">
                  <a16:creationId xmlns:a16="http://schemas.microsoft.com/office/drawing/2014/main" id="{AE091206-6FA9-8581-ACF7-D5E3239E7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3561" name="Group 8">
                <a:extLst>
                  <a:ext uri="{FF2B5EF4-FFF2-40B4-BE49-F238E27FC236}">
                    <a16:creationId xmlns:a16="http://schemas.microsoft.com/office/drawing/2014/main" id="{5F6939E1-0984-BDB9-D003-7D1AA8A0FF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3563" name="Group 9">
                  <a:extLst>
                    <a:ext uri="{FF2B5EF4-FFF2-40B4-BE49-F238E27FC236}">
                      <a16:creationId xmlns:a16="http://schemas.microsoft.com/office/drawing/2014/main" id="{CEF62A49-C6F9-4DB4-D475-A2971B30A1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3573" name="Rectangle 10">
                    <a:extLst>
                      <a:ext uri="{FF2B5EF4-FFF2-40B4-BE49-F238E27FC236}">
                        <a16:creationId xmlns:a16="http://schemas.microsoft.com/office/drawing/2014/main" id="{4B2D2D28-A514-FB4B-C9F1-E55A53FC89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4" name="Rectangle 11">
                    <a:extLst>
                      <a:ext uri="{FF2B5EF4-FFF2-40B4-BE49-F238E27FC236}">
                        <a16:creationId xmlns:a16="http://schemas.microsoft.com/office/drawing/2014/main" id="{3109FCBD-F2A4-F5C2-36DD-FC644323D0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64" name="Group 12">
                  <a:extLst>
                    <a:ext uri="{FF2B5EF4-FFF2-40B4-BE49-F238E27FC236}">
                      <a16:creationId xmlns:a16="http://schemas.microsoft.com/office/drawing/2014/main" id="{0A2B19DD-FA7D-EFFC-0024-6C8DCA03D7B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3571" name="Rectangle 13">
                    <a:extLst>
                      <a:ext uri="{FF2B5EF4-FFF2-40B4-BE49-F238E27FC236}">
                        <a16:creationId xmlns:a16="http://schemas.microsoft.com/office/drawing/2014/main" id="{D247C3F2-7441-9C80-698F-E2A6726640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2" name="Rectangle 14">
                    <a:extLst>
                      <a:ext uri="{FF2B5EF4-FFF2-40B4-BE49-F238E27FC236}">
                        <a16:creationId xmlns:a16="http://schemas.microsoft.com/office/drawing/2014/main" id="{6668FADA-4892-0806-76B9-47151E72A1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65" name="Group 13">
                  <a:extLst>
                    <a:ext uri="{FF2B5EF4-FFF2-40B4-BE49-F238E27FC236}">
                      <a16:creationId xmlns:a16="http://schemas.microsoft.com/office/drawing/2014/main" id="{9982446E-FBBB-E0E1-7EE7-B834F564DE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3569" name="Rectangle 16">
                    <a:extLst>
                      <a:ext uri="{FF2B5EF4-FFF2-40B4-BE49-F238E27FC236}">
                        <a16:creationId xmlns:a16="http://schemas.microsoft.com/office/drawing/2014/main" id="{9F072ADE-51B1-DC22-3837-41699A4B8C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0" name="Rectangle 17">
                    <a:extLst>
                      <a:ext uri="{FF2B5EF4-FFF2-40B4-BE49-F238E27FC236}">
                        <a16:creationId xmlns:a16="http://schemas.microsoft.com/office/drawing/2014/main" id="{BDBF4937-004F-EF58-2197-47B9546C6D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66" name="Group 14">
                  <a:extLst>
                    <a:ext uri="{FF2B5EF4-FFF2-40B4-BE49-F238E27FC236}">
                      <a16:creationId xmlns:a16="http://schemas.microsoft.com/office/drawing/2014/main" id="{A566F596-A03E-2B49-52C5-36D6FD15F3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3567" name="Rectangle 15">
                    <a:extLst>
                      <a:ext uri="{FF2B5EF4-FFF2-40B4-BE49-F238E27FC236}">
                        <a16:creationId xmlns:a16="http://schemas.microsoft.com/office/drawing/2014/main" id="{EF95D8E2-39ED-2580-D141-E55AD8DDA9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68" name="Rectangle 16">
                    <a:extLst>
                      <a:ext uri="{FF2B5EF4-FFF2-40B4-BE49-F238E27FC236}">
                        <a16:creationId xmlns:a16="http://schemas.microsoft.com/office/drawing/2014/main" id="{243B833F-314F-6683-7EE0-342B765A7C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1" name="Rectangle 21">
                <a:extLst>
                  <a:ext uri="{FF2B5EF4-FFF2-40B4-BE49-F238E27FC236}">
                    <a16:creationId xmlns:a16="http://schemas.microsoft.com/office/drawing/2014/main" id="{CB03BE34-7BAF-CBD0-CC61-A23C50161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3560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F5B191C-068C-19BB-6865-DD0B8E867D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3">
            <a:extLst>
              <a:ext uri="{FF2B5EF4-FFF2-40B4-BE49-F238E27FC236}">
                <a16:creationId xmlns:a16="http://schemas.microsoft.com/office/drawing/2014/main" id="{0032E60D-EB85-662D-DA7B-503328D2D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IN" altLang="en-US" sz="2800">
                <a:solidFill>
                  <a:srgbClr val="222222"/>
                </a:solidFill>
                <a:latin typeface="Arial" panose="020B0604020202020204" pitchFamily="34" charset="0"/>
              </a:rPr>
              <a:t>Drop impact mechanisms</a:t>
            </a:r>
            <a:endParaRPr lang="en-IN" altLang="en-US" sz="2800"/>
          </a:p>
        </p:txBody>
      </p:sp>
      <p:grpSp>
        <p:nvGrpSpPr>
          <p:cNvPr id="24580" name="Group 38">
            <a:extLst>
              <a:ext uri="{FF2B5EF4-FFF2-40B4-BE49-F238E27FC236}">
                <a16:creationId xmlns:a16="http://schemas.microsoft.com/office/drawing/2014/main" id="{AAF50BCA-E6BB-49D9-A4DC-0D6F8F05867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4581" name="Group 19">
              <a:extLst>
                <a:ext uri="{FF2B5EF4-FFF2-40B4-BE49-F238E27FC236}">
                  <a16:creationId xmlns:a16="http://schemas.microsoft.com/office/drawing/2014/main" id="{E8FD1596-E00F-BA46-9EAB-B33E80FFC5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4583" name="Group 8">
                <a:extLst>
                  <a:ext uri="{FF2B5EF4-FFF2-40B4-BE49-F238E27FC236}">
                    <a16:creationId xmlns:a16="http://schemas.microsoft.com/office/drawing/2014/main" id="{74B4A242-2582-1EBA-AC4D-60640A1F6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4585" name="Group 9">
                  <a:extLst>
                    <a:ext uri="{FF2B5EF4-FFF2-40B4-BE49-F238E27FC236}">
                      <a16:creationId xmlns:a16="http://schemas.microsoft.com/office/drawing/2014/main" id="{4BAE3A48-129C-6A39-F29E-A6EA29955B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4595" name="Rectangle 10">
                    <a:extLst>
                      <a:ext uri="{FF2B5EF4-FFF2-40B4-BE49-F238E27FC236}">
                        <a16:creationId xmlns:a16="http://schemas.microsoft.com/office/drawing/2014/main" id="{CB5457A2-BA09-640F-49EC-C9A5A97DC3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6" name="Rectangle 11">
                    <a:extLst>
                      <a:ext uri="{FF2B5EF4-FFF2-40B4-BE49-F238E27FC236}">
                        <a16:creationId xmlns:a16="http://schemas.microsoft.com/office/drawing/2014/main" id="{86AB9C62-B696-EE83-9546-27BFA2A557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86" name="Group 12">
                  <a:extLst>
                    <a:ext uri="{FF2B5EF4-FFF2-40B4-BE49-F238E27FC236}">
                      <a16:creationId xmlns:a16="http://schemas.microsoft.com/office/drawing/2014/main" id="{452AA27D-C2DC-E566-4995-D0196BFC03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4593" name="Rectangle 13">
                    <a:extLst>
                      <a:ext uri="{FF2B5EF4-FFF2-40B4-BE49-F238E27FC236}">
                        <a16:creationId xmlns:a16="http://schemas.microsoft.com/office/drawing/2014/main" id="{F7EE03CD-837A-68A6-81D8-93665DF763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4" name="Rectangle 14">
                    <a:extLst>
                      <a:ext uri="{FF2B5EF4-FFF2-40B4-BE49-F238E27FC236}">
                        <a16:creationId xmlns:a16="http://schemas.microsoft.com/office/drawing/2014/main" id="{0D6F148E-2A66-1AB8-07C4-66D2149B0E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87" name="Group 10">
                  <a:extLst>
                    <a:ext uri="{FF2B5EF4-FFF2-40B4-BE49-F238E27FC236}">
                      <a16:creationId xmlns:a16="http://schemas.microsoft.com/office/drawing/2014/main" id="{3CD5B569-2C95-1229-E7F0-92E8427DCE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4591" name="Rectangle 16">
                    <a:extLst>
                      <a:ext uri="{FF2B5EF4-FFF2-40B4-BE49-F238E27FC236}">
                        <a16:creationId xmlns:a16="http://schemas.microsoft.com/office/drawing/2014/main" id="{F768C041-9327-2CBB-5A2B-867241A29F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2" name="Rectangle 17">
                    <a:extLst>
                      <a:ext uri="{FF2B5EF4-FFF2-40B4-BE49-F238E27FC236}">
                        <a16:creationId xmlns:a16="http://schemas.microsoft.com/office/drawing/2014/main" id="{1FDE2A01-360F-52B8-4BE5-743A263E10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88" name="Group 11">
                  <a:extLst>
                    <a:ext uri="{FF2B5EF4-FFF2-40B4-BE49-F238E27FC236}">
                      <a16:creationId xmlns:a16="http://schemas.microsoft.com/office/drawing/2014/main" id="{A0CD15F8-6B00-D2E6-0DD7-BC0CC686BE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4589" name="Rectangle 12">
                    <a:extLst>
                      <a:ext uri="{FF2B5EF4-FFF2-40B4-BE49-F238E27FC236}">
                        <a16:creationId xmlns:a16="http://schemas.microsoft.com/office/drawing/2014/main" id="{A5668AA0-8B86-2AB0-661D-0E84330BB84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0" name="Rectangle 13">
                    <a:extLst>
                      <a:ext uri="{FF2B5EF4-FFF2-40B4-BE49-F238E27FC236}">
                        <a16:creationId xmlns:a16="http://schemas.microsoft.com/office/drawing/2014/main" id="{217DE7D4-FC7D-D45B-AAA1-0747C9D716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F81BEF7D-6FBE-FCB6-E642-1B39C49EC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4582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3F5F14A-81C9-82E6-E00D-B889D952AA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107C297F-8272-C5C3-90F5-A1A0EBC682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9450" y="1143000"/>
            <a:ext cx="666750" cy="5391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AE32DA-75C1-A9C6-73EC-A80828C1F1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500" y="1219200"/>
            <a:ext cx="4838700" cy="923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0C4534-AD84-35E3-AEF9-8A9E2F8B67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2175" y="2438400"/>
            <a:ext cx="4819650" cy="95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BD364E-E0E4-00B4-CE58-09F43349DD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4075" y="3581400"/>
            <a:ext cx="4895850" cy="1066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69A46DB-5B87-61C2-91E3-BFAC010A0B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4724400"/>
            <a:ext cx="4886325" cy="8953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9592AA2-5EDF-71F3-947E-13B3200C25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7900" y="5715000"/>
            <a:ext cx="4762500" cy="990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C80CDC57-4B95-03F8-25C8-3A512488701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74763"/>
            <a:ext cx="3476625" cy="5084762"/>
            <a:chOff x="0" y="0"/>
            <a:chExt cx="4800600" cy="6807992"/>
          </a:xfrm>
        </p:grpSpPr>
        <p:pic>
          <p:nvPicPr>
            <p:cNvPr id="50200" name="Picture 6">
              <a:extLst>
                <a:ext uri="{FF2B5EF4-FFF2-40B4-BE49-F238E27FC236}">
                  <a16:creationId xmlns:a16="http://schemas.microsoft.com/office/drawing/2014/main" id="{A7FD26D5-CBC8-F3B1-AA83-336ED08A3A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889396" y="1956197"/>
              <a:ext cx="6655591" cy="3047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01" name="Picture 14" descr="https://xorl.files.wordpress.com/2011/03/fi1.jpg">
              <a:extLst>
                <a:ext uri="{FF2B5EF4-FFF2-40B4-BE49-F238E27FC236}">
                  <a16:creationId xmlns:a16="http://schemas.microsoft.com/office/drawing/2014/main" id="{03E86B12-27DA-DCC7-31CA-41C77A1E93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800600" cy="5631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179" name="Title 1">
            <a:extLst>
              <a:ext uri="{FF2B5EF4-FFF2-40B4-BE49-F238E27FC236}">
                <a16:creationId xmlns:a16="http://schemas.microsoft.com/office/drawing/2014/main" id="{E4DD70B3-A479-2453-8541-C029D1BBFF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68288"/>
            <a:ext cx="6986588" cy="792162"/>
          </a:xfrm>
        </p:spPr>
        <p:txBody>
          <a:bodyPr/>
          <a:lstStyle/>
          <a:p>
            <a:r>
              <a:rPr lang="en-US" altLang="en-US" sz="2800"/>
              <a:t>Anatomy of Modern Injectors to generate Pulsating Fuel Flow Je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D21FD6-AFB1-3AC4-6646-112608CC5D5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549525" y="3875088"/>
            <a:ext cx="185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olenoid Magne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098" name="Ink 15">
                <a:extLst>
                  <a:ext uri="{FF2B5EF4-FFF2-40B4-BE49-F238E27FC236}">
                    <a16:creationId xmlns:a16="http://schemas.microsoft.com/office/drawing/2014/main" id="{F7344756-E59A-963B-9477-3484355CB2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5938" y="6315075"/>
              <a:ext cx="1587" cy="1588"/>
            </p14:xfrm>
          </p:contentPart>
        </mc:Choice>
        <mc:Fallback xmlns="">
          <p:pic>
            <p:nvPicPr>
              <p:cNvPr id="4098" name="Ink 15">
                <a:extLst>
                  <a:ext uri="{FF2B5EF4-FFF2-40B4-BE49-F238E27FC236}">
                    <a16:creationId xmlns:a16="http://schemas.microsoft.com/office/drawing/2014/main" id="{F7344756-E59A-963B-9477-3484355CB2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94676" y="6273787"/>
                <a:ext cx="84111" cy="84164"/>
              </a:xfrm>
              <a:prstGeom prst="rect">
                <a:avLst/>
              </a:prstGeom>
            </p:spPr>
          </p:pic>
        </mc:Fallback>
      </mc:AlternateContent>
      <p:grpSp>
        <p:nvGrpSpPr>
          <p:cNvPr id="50182" name="Group 38">
            <a:extLst>
              <a:ext uri="{FF2B5EF4-FFF2-40B4-BE49-F238E27FC236}">
                <a16:creationId xmlns:a16="http://schemas.microsoft.com/office/drawing/2014/main" id="{37AAD8DB-D2C7-4EC1-7389-F85CFFDAC45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0184" name="Group 19">
              <a:extLst>
                <a:ext uri="{FF2B5EF4-FFF2-40B4-BE49-F238E27FC236}">
                  <a16:creationId xmlns:a16="http://schemas.microsoft.com/office/drawing/2014/main" id="{4B77B1C2-DD1F-62DD-AC37-CE7FC702F5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0186" name="Group 8">
                <a:extLst>
                  <a:ext uri="{FF2B5EF4-FFF2-40B4-BE49-F238E27FC236}">
                    <a16:creationId xmlns:a16="http://schemas.microsoft.com/office/drawing/2014/main" id="{4738430D-F33E-4D35-3602-0DE193D0DC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50188" name="Group 9">
                  <a:extLst>
                    <a:ext uri="{FF2B5EF4-FFF2-40B4-BE49-F238E27FC236}">
                      <a16:creationId xmlns:a16="http://schemas.microsoft.com/office/drawing/2014/main" id="{AB1794E7-702B-FCBB-0483-A81A6E1F16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50198" name="Rectangle 10">
                    <a:extLst>
                      <a:ext uri="{FF2B5EF4-FFF2-40B4-BE49-F238E27FC236}">
                        <a16:creationId xmlns:a16="http://schemas.microsoft.com/office/drawing/2014/main" id="{C5EEBA84-2C95-1479-FD82-C8320127C2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0199" name="Rectangle 11">
                    <a:extLst>
                      <a:ext uri="{FF2B5EF4-FFF2-40B4-BE49-F238E27FC236}">
                        <a16:creationId xmlns:a16="http://schemas.microsoft.com/office/drawing/2014/main" id="{9F8DD88D-48A4-89C5-49F9-C7098DDAC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0189" name="Group 12">
                  <a:extLst>
                    <a:ext uri="{FF2B5EF4-FFF2-40B4-BE49-F238E27FC236}">
                      <a16:creationId xmlns:a16="http://schemas.microsoft.com/office/drawing/2014/main" id="{C54CC4A3-4407-C9F4-4596-9C8FD50D0B8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50196" name="Rectangle 13">
                    <a:extLst>
                      <a:ext uri="{FF2B5EF4-FFF2-40B4-BE49-F238E27FC236}">
                        <a16:creationId xmlns:a16="http://schemas.microsoft.com/office/drawing/2014/main" id="{92D4C098-DC06-CAE9-8455-830CB1644C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0197" name="Rectangle 14">
                    <a:extLst>
                      <a:ext uri="{FF2B5EF4-FFF2-40B4-BE49-F238E27FC236}">
                        <a16:creationId xmlns:a16="http://schemas.microsoft.com/office/drawing/2014/main" id="{0C7DED53-9065-39BF-24B5-E238505465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0190" name="Group 19">
                  <a:extLst>
                    <a:ext uri="{FF2B5EF4-FFF2-40B4-BE49-F238E27FC236}">
                      <a16:creationId xmlns:a16="http://schemas.microsoft.com/office/drawing/2014/main" id="{A9F40172-8F17-E5E0-EF18-426174FC06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50194" name="Rectangle 16">
                    <a:extLst>
                      <a:ext uri="{FF2B5EF4-FFF2-40B4-BE49-F238E27FC236}">
                        <a16:creationId xmlns:a16="http://schemas.microsoft.com/office/drawing/2014/main" id="{34B40523-3D7F-1B8D-7A5C-5D97152C77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0195" name="Rectangle 17">
                    <a:extLst>
                      <a:ext uri="{FF2B5EF4-FFF2-40B4-BE49-F238E27FC236}">
                        <a16:creationId xmlns:a16="http://schemas.microsoft.com/office/drawing/2014/main" id="{86925329-9E65-F9A7-6EAD-908FE038FB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50191" name="Group 20">
                  <a:extLst>
                    <a:ext uri="{FF2B5EF4-FFF2-40B4-BE49-F238E27FC236}">
                      <a16:creationId xmlns:a16="http://schemas.microsoft.com/office/drawing/2014/main" id="{2F9317AA-17AC-4605-0E95-B568223E36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50192" name="Rectangle 22">
                    <a:extLst>
                      <a:ext uri="{FF2B5EF4-FFF2-40B4-BE49-F238E27FC236}">
                        <a16:creationId xmlns:a16="http://schemas.microsoft.com/office/drawing/2014/main" id="{50A5A618-2CAC-D3C7-3DEB-6BE43F62A2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50193" name="Rectangle 23">
                    <a:extLst>
                      <a:ext uri="{FF2B5EF4-FFF2-40B4-BE49-F238E27FC236}">
                        <a16:creationId xmlns:a16="http://schemas.microsoft.com/office/drawing/2014/main" id="{4CCCDCCB-9507-F0AF-431D-D95ABA4E83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7" name="Rectangle 21">
                <a:extLst>
                  <a:ext uri="{FF2B5EF4-FFF2-40B4-BE49-F238E27FC236}">
                    <a16:creationId xmlns:a16="http://schemas.microsoft.com/office/drawing/2014/main" id="{2E632867-901E-A1CB-1DDE-10C050DA8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018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A1621BA2-2C7E-71A7-3453-0680C5E09B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D80C7F6D-4CF6-0414-12F7-EA468E9E2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1149350"/>
            <a:ext cx="370840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4A02CB3C-01F4-016A-2E53-29A2E0E78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6275" y="354013"/>
            <a:ext cx="6110288" cy="762000"/>
          </a:xfrm>
        </p:spPr>
        <p:txBody>
          <a:bodyPr/>
          <a:lstStyle/>
          <a:p>
            <a:r>
              <a:rPr lang="en-IN" altLang="en-US" sz="2800"/>
              <a:t>Physics of Liquid Droplet Impingement on A Wall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6FCA7F80-C065-84A1-2F26-8C746CE0F5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2413" y="1177925"/>
            <a:ext cx="8610600" cy="457200"/>
          </a:xfrm>
        </p:spPr>
        <p:txBody>
          <a:bodyPr/>
          <a:lstStyle/>
          <a:p>
            <a:r>
              <a:rPr lang="en-IN" altLang="en-US" sz="2400"/>
              <a:t>The wall impingement process is classified as four regimes:</a:t>
            </a:r>
          </a:p>
        </p:txBody>
      </p:sp>
      <p:pic>
        <p:nvPicPr>
          <p:cNvPr id="10257" name="Picture 17">
            <a:extLst>
              <a:ext uri="{FF2B5EF4-FFF2-40B4-BE49-F238E27FC236}">
                <a16:creationId xmlns:a16="http://schemas.microsoft.com/office/drawing/2014/main" id="{8CC43D0D-4B2E-0D6E-05F7-534DE99B0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68725"/>
            <a:ext cx="22479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8">
            <a:extLst>
              <a:ext uri="{FF2B5EF4-FFF2-40B4-BE49-F238E27FC236}">
                <a16:creationId xmlns:a16="http://schemas.microsoft.com/office/drawing/2014/main" id="{E09E9FF5-0784-5EC5-2331-FA7F7B36C9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68725"/>
            <a:ext cx="2324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9">
            <a:extLst>
              <a:ext uri="{FF2B5EF4-FFF2-40B4-BE49-F238E27FC236}">
                <a16:creationId xmlns:a16="http://schemas.microsoft.com/office/drawing/2014/main" id="{BAA2DB3B-AA15-2370-D00A-27979774F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92525"/>
            <a:ext cx="22098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0" name="Picture 20">
            <a:extLst>
              <a:ext uri="{FF2B5EF4-FFF2-40B4-BE49-F238E27FC236}">
                <a16:creationId xmlns:a16="http://schemas.microsoft.com/office/drawing/2014/main" id="{FEEBBC2B-6AF5-3E60-F842-9288350F7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3692525"/>
            <a:ext cx="21717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4B710ED-75D2-C366-6BDE-E9A29FFC2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616075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The regime transition criteria are determined based on the Reynolds number and Weber number of the incident droplet and the surface condition:</a:t>
            </a:r>
          </a:p>
        </p:txBody>
      </p:sp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57A0E442-090E-19B7-2DB3-A2947EC21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6188" y="2306638"/>
          <a:ext cx="27638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0000" imgH="457200" progId="Equation.3">
                  <p:embed/>
                </p:oleObj>
              </mc:Choice>
              <mc:Fallback>
                <p:oleObj name="Equation" r:id="rId6" imgW="1270000" imgH="457200" progId="Equation.3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57A0E442-090E-19B7-2DB3-A2947EC21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2306638"/>
                        <a:ext cx="27638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>
            <a:extLst>
              <a:ext uri="{FF2B5EF4-FFF2-40B4-BE49-F238E27FC236}">
                <a16:creationId xmlns:a16="http://schemas.microsoft.com/office/drawing/2014/main" id="{6076C1A2-ECF1-E037-EE25-D0CDB6817E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2366963"/>
          <a:ext cx="2482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469900" progId="Equation.3">
                  <p:embed/>
                </p:oleObj>
              </mc:Choice>
              <mc:Fallback>
                <p:oleObj name="Equation" r:id="rId8" imgW="1282700" imgH="469900" progId="Equation.3">
                  <p:embed/>
                  <p:pic>
                    <p:nvPicPr>
                      <p:cNvPr id="10262" name="Object 22">
                        <a:extLst>
                          <a:ext uri="{FF2B5EF4-FFF2-40B4-BE49-F238E27FC236}">
                            <a16:creationId xmlns:a16="http://schemas.microsoft.com/office/drawing/2014/main" id="{6076C1A2-ECF1-E037-EE25-D0CDB6817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366963"/>
                        <a:ext cx="2482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3">
            <a:extLst>
              <a:ext uri="{FF2B5EF4-FFF2-40B4-BE49-F238E27FC236}">
                <a16:creationId xmlns:a16="http://schemas.microsoft.com/office/drawing/2014/main" id="{16AD8C5F-CDB7-48BD-4F62-CA78C4105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216525"/>
          <a:ext cx="1057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3">
                  <p:embed/>
                </p:oleObj>
              </mc:Choice>
              <mc:Fallback>
                <p:oleObj name="Equation" r:id="rId10" imgW="634725" imgH="241195" progId="Equation.3">
                  <p:embed/>
                  <p:pic>
                    <p:nvPicPr>
                      <p:cNvPr id="2052" name="Object 23">
                        <a:extLst>
                          <a:ext uri="{FF2B5EF4-FFF2-40B4-BE49-F238E27FC236}">
                            <a16:creationId xmlns:a16="http://schemas.microsoft.com/office/drawing/2014/main" id="{16AD8C5F-CDB7-48BD-4F62-CA78C4105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16525"/>
                        <a:ext cx="1057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4">
            <a:extLst>
              <a:ext uri="{FF2B5EF4-FFF2-40B4-BE49-F238E27FC236}">
                <a16:creationId xmlns:a16="http://schemas.microsoft.com/office/drawing/2014/main" id="{1407DF6A-A492-C13E-1571-F51A77103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5292725"/>
          <a:ext cx="15224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41300" progId="Equation.3">
                  <p:embed/>
                </p:oleObj>
              </mc:Choice>
              <mc:Fallback>
                <p:oleObj name="Equation" r:id="rId12" imgW="914400" imgH="241300" progId="Equation.3">
                  <p:embed/>
                  <p:pic>
                    <p:nvPicPr>
                      <p:cNvPr id="2053" name="Object 24">
                        <a:extLst>
                          <a:ext uri="{FF2B5EF4-FFF2-40B4-BE49-F238E27FC236}">
                            <a16:creationId xmlns:a16="http://schemas.microsoft.com/office/drawing/2014/main" id="{1407DF6A-A492-C13E-1571-F51A77103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292725"/>
                        <a:ext cx="15224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5">
            <a:extLst>
              <a:ext uri="{FF2B5EF4-FFF2-40B4-BE49-F238E27FC236}">
                <a16:creationId xmlns:a16="http://schemas.microsoft.com/office/drawing/2014/main" id="{FD6531A4-B26D-0131-5553-6B7599E50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363" y="5064125"/>
          <a:ext cx="18811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300" imgH="558800" progId="Equation.3">
                  <p:embed/>
                </p:oleObj>
              </mc:Choice>
              <mc:Fallback>
                <p:oleObj name="Equation" r:id="rId14" imgW="1511300" imgH="558800" progId="Equation.3">
                  <p:embed/>
                  <p:pic>
                    <p:nvPicPr>
                      <p:cNvPr id="2054" name="Object 25">
                        <a:extLst>
                          <a:ext uri="{FF2B5EF4-FFF2-40B4-BE49-F238E27FC236}">
                            <a16:creationId xmlns:a16="http://schemas.microsoft.com/office/drawing/2014/main" id="{FD6531A4-B26D-0131-5553-6B7599E50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064125"/>
                        <a:ext cx="18811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6">
            <a:extLst>
              <a:ext uri="{FF2B5EF4-FFF2-40B4-BE49-F238E27FC236}">
                <a16:creationId xmlns:a16="http://schemas.microsoft.com/office/drawing/2014/main" id="{8CAA1654-9FD4-B150-3547-034247C82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1675" y="5005388"/>
          <a:ext cx="170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304800" progId="Equation.3">
                  <p:embed/>
                </p:oleObj>
              </mc:Choice>
              <mc:Fallback>
                <p:oleObj name="Equation" r:id="rId16" imgW="1371600" imgH="304800" progId="Equation.3">
                  <p:embed/>
                  <p:pic>
                    <p:nvPicPr>
                      <p:cNvPr id="2055" name="Object 26">
                        <a:extLst>
                          <a:ext uri="{FF2B5EF4-FFF2-40B4-BE49-F238E27FC236}">
                            <a16:creationId xmlns:a16="http://schemas.microsoft.com/office/drawing/2014/main" id="{8CAA1654-9FD4-B150-3547-034247C82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5005388"/>
                        <a:ext cx="1708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22206E36-50E9-2BD6-BA2E-D17F8A186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5730875"/>
            <a:ext cx="8077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splash is the most important and also the most complex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Spread and Splash are commonly observed in SI engine ports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DC4B09-8154-227A-24D4-98E34E509124}"/>
              </a:ext>
            </a:extLst>
          </p:cNvPr>
          <p:cNvSpPr/>
          <p:nvPr/>
        </p:nvSpPr>
        <p:spPr>
          <a:xfrm>
            <a:off x="207963" y="3322638"/>
            <a:ext cx="4478337" cy="2352675"/>
          </a:xfrm>
          <a:prstGeom prst="rect">
            <a:avLst/>
          </a:prstGeom>
          <a:noFill/>
          <a:ln w="539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060C9DB-6597-3CF3-735B-7FE89F1AFDD3}"/>
              </a:ext>
            </a:extLst>
          </p:cNvPr>
          <p:cNvSpPr/>
          <p:nvPr/>
        </p:nvSpPr>
        <p:spPr>
          <a:xfrm>
            <a:off x="4740275" y="3343275"/>
            <a:ext cx="4213225" cy="2352675"/>
          </a:xfrm>
          <a:prstGeom prst="rect">
            <a:avLst/>
          </a:prstGeom>
          <a:noFill/>
          <a:ln w="53975">
            <a:solidFill>
              <a:srgbClr val="7EA97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grpSp>
        <p:nvGrpSpPr>
          <p:cNvPr id="25618" name="Group 38">
            <a:extLst>
              <a:ext uri="{FF2B5EF4-FFF2-40B4-BE49-F238E27FC236}">
                <a16:creationId xmlns:a16="http://schemas.microsoft.com/office/drawing/2014/main" id="{F140F451-8E00-CFAF-0CF5-D15F4447EA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5620" name="Group 19">
              <a:extLst>
                <a:ext uri="{FF2B5EF4-FFF2-40B4-BE49-F238E27FC236}">
                  <a16:creationId xmlns:a16="http://schemas.microsoft.com/office/drawing/2014/main" id="{4978C774-F576-7F20-9A62-F5820A156E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5622" name="Group 8">
                <a:extLst>
                  <a:ext uri="{FF2B5EF4-FFF2-40B4-BE49-F238E27FC236}">
                    <a16:creationId xmlns:a16="http://schemas.microsoft.com/office/drawing/2014/main" id="{56B8BF2C-6F58-DC5E-E9CB-E1CF2DDA05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5624" name="Group 9">
                  <a:extLst>
                    <a:ext uri="{FF2B5EF4-FFF2-40B4-BE49-F238E27FC236}">
                      <a16:creationId xmlns:a16="http://schemas.microsoft.com/office/drawing/2014/main" id="{89A9828C-E87D-D62C-3287-E4DCD2FEB0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5634" name="Rectangle 10">
                    <a:extLst>
                      <a:ext uri="{FF2B5EF4-FFF2-40B4-BE49-F238E27FC236}">
                        <a16:creationId xmlns:a16="http://schemas.microsoft.com/office/drawing/2014/main" id="{09298176-91F1-9AF4-C34B-D1D8D75404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35" name="Rectangle 11">
                    <a:extLst>
                      <a:ext uri="{FF2B5EF4-FFF2-40B4-BE49-F238E27FC236}">
                        <a16:creationId xmlns:a16="http://schemas.microsoft.com/office/drawing/2014/main" id="{C40AC979-20E6-1081-FEA1-FE50700DD5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25" name="Group 12">
                  <a:extLst>
                    <a:ext uri="{FF2B5EF4-FFF2-40B4-BE49-F238E27FC236}">
                      <a16:creationId xmlns:a16="http://schemas.microsoft.com/office/drawing/2014/main" id="{79AE8F32-4DFD-8663-3CEC-2BF7F4F67C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5632" name="Rectangle 13">
                    <a:extLst>
                      <a:ext uri="{FF2B5EF4-FFF2-40B4-BE49-F238E27FC236}">
                        <a16:creationId xmlns:a16="http://schemas.microsoft.com/office/drawing/2014/main" id="{2501C3EA-4B7E-2D0C-5709-0F1EE19CA9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33" name="Rectangle 14">
                    <a:extLst>
                      <a:ext uri="{FF2B5EF4-FFF2-40B4-BE49-F238E27FC236}">
                        <a16:creationId xmlns:a16="http://schemas.microsoft.com/office/drawing/2014/main" id="{4CAF4B99-13D0-6A71-3682-DE431A5589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26" name="Group 26">
                  <a:extLst>
                    <a:ext uri="{FF2B5EF4-FFF2-40B4-BE49-F238E27FC236}">
                      <a16:creationId xmlns:a16="http://schemas.microsoft.com/office/drawing/2014/main" id="{743E4DA9-E593-DAD5-7EE3-9239346450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5630" name="Rectangle 16">
                    <a:extLst>
                      <a:ext uri="{FF2B5EF4-FFF2-40B4-BE49-F238E27FC236}">
                        <a16:creationId xmlns:a16="http://schemas.microsoft.com/office/drawing/2014/main" id="{59CF3066-C2D4-F859-BE73-DB9CEFB1F7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31" name="Rectangle 17">
                    <a:extLst>
                      <a:ext uri="{FF2B5EF4-FFF2-40B4-BE49-F238E27FC236}">
                        <a16:creationId xmlns:a16="http://schemas.microsoft.com/office/drawing/2014/main" id="{06CBE53D-AEC3-5C15-87BD-76DABB4ABA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27" name="Group 27">
                  <a:extLst>
                    <a:ext uri="{FF2B5EF4-FFF2-40B4-BE49-F238E27FC236}">
                      <a16:creationId xmlns:a16="http://schemas.microsoft.com/office/drawing/2014/main" id="{D7341ECE-576F-A879-F4E7-1228A03270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5628" name="Rectangle 29">
                    <a:extLst>
                      <a:ext uri="{FF2B5EF4-FFF2-40B4-BE49-F238E27FC236}">
                        <a16:creationId xmlns:a16="http://schemas.microsoft.com/office/drawing/2014/main" id="{316FEFA6-DE59-0F83-37D8-C34E5152BF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29" name="Rectangle 30">
                    <a:extLst>
                      <a:ext uri="{FF2B5EF4-FFF2-40B4-BE49-F238E27FC236}">
                        <a16:creationId xmlns:a16="http://schemas.microsoft.com/office/drawing/2014/main" id="{19986C80-18CD-8D90-86AA-E952EAA73B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24" name="Rectangle 21">
                <a:extLst>
                  <a:ext uri="{FF2B5EF4-FFF2-40B4-BE49-F238E27FC236}">
                    <a16:creationId xmlns:a16="http://schemas.microsoft.com/office/drawing/2014/main" id="{AB13F569-4B78-45E7-B7A8-498833A1C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5621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9DDB30D1-74D3-6A8A-A29F-A1BAB14B27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7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21" grpId="0"/>
      <p:bldP spid="29" grpId="0" build="p"/>
      <p:bldP spid="2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9853025F-2E5F-893F-61AD-FC98DFFC1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705600" cy="1143000"/>
          </a:xfrm>
        </p:spPr>
        <p:txBody>
          <a:bodyPr/>
          <a:lstStyle/>
          <a:p>
            <a:r>
              <a:rPr lang="en-IN" altLang="en-US" sz="2800"/>
              <a:t>Characterization of Liquid Droplet Imping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60DF99-3A5D-1E98-F304-AECCCA053D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544638"/>
            <a:ext cx="8610600" cy="4114800"/>
          </a:xfrm>
        </p:spPr>
        <p:txBody>
          <a:bodyPr/>
          <a:lstStyle/>
          <a:p>
            <a:r>
              <a:rPr lang="en-IN" altLang="en-US" sz="2400"/>
              <a:t>Two basic issues arise in liquid droplet impingement processes. </a:t>
            </a:r>
          </a:p>
          <a:p>
            <a:r>
              <a:rPr lang="en-IN" altLang="en-US" sz="2400"/>
              <a:t>Occurrence of type of Impacting regime.</a:t>
            </a:r>
          </a:p>
          <a:p>
            <a:r>
              <a:rPr lang="en-IN" altLang="en-US" sz="2400"/>
              <a:t>Post-impingement characteristics, namely, </a:t>
            </a:r>
          </a:p>
          <a:p>
            <a:pPr lvl="1"/>
            <a:r>
              <a:rPr lang="en-IN" altLang="en-US" sz="2400"/>
              <a:t>the rebound velocity magnitude and its direction for the rebound regime, </a:t>
            </a:r>
          </a:p>
          <a:p>
            <a:pPr lvl="1"/>
            <a:r>
              <a:rPr lang="en-IN" altLang="en-US" sz="2400"/>
              <a:t>the fraction of the mass deposited on the wall and </a:t>
            </a:r>
          </a:p>
          <a:p>
            <a:pPr lvl="1"/>
            <a:r>
              <a:rPr lang="en-IN" altLang="en-US" sz="2400"/>
              <a:t>the size and velocity distributions of the secondary droplets for the splash/breakup regime.</a:t>
            </a:r>
          </a:p>
        </p:txBody>
      </p:sp>
      <p:grpSp>
        <p:nvGrpSpPr>
          <p:cNvPr id="26628" name="Group 38">
            <a:extLst>
              <a:ext uri="{FF2B5EF4-FFF2-40B4-BE49-F238E27FC236}">
                <a16:creationId xmlns:a16="http://schemas.microsoft.com/office/drawing/2014/main" id="{C1CB39B9-6F95-DD67-3861-3F46A97719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6629" name="Group 19">
              <a:extLst>
                <a:ext uri="{FF2B5EF4-FFF2-40B4-BE49-F238E27FC236}">
                  <a16:creationId xmlns:a16="http://schemas.microsoft.com/office/drawing/2014/main" id="{DF9C5BA2-3970-BE85-6F03-0BE894B3F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6631" name="Group 8">
                <a:extLst>
                  <a:ext uri="{FF2B5EF4-FFF2-40B4-BE49-F238E27FC236}">
                    <a16:creationId xmlns:a16="http://schemas.microsoft.com/office/drawing/2014/main" id="{A5B1A592-3907-7B4E-F946-C9BA930F4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633" name="Group 9">
                  <a:extLst>
                    <a:ext uri="{FF2B5EF4-FFF2-40B4-BE49-F238E27FC236}">
                      <a16:creationId xmlns:a16="http://schemas.microsoft.com/office/drawing/2014/main" id="{A83313BC-A5B3-28A6-446A-61BD6ECDEF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6643" name="Rectangle 10">
                    <a:extLst>
                      <a:ext uri="{FF2B5EF4-FFF2-40B4-BE49-F238E27FC236}">
                        <a16:creationId xmlns:a16="http://schemas.microsoft.com/office/drawing/2014/main" id="{2DC50974-CBF0-AE3D-0366-4228DF69F0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4" name="Rectangle 11">
                    <a:extLst>
                      <a:ext uri="{FF2B5EF4-FFF2-40B4-BE49-F238E27FC236}">
                        <a16:creationId xmlns:a16="http://schemas.microsoft.com/office/drawing/2014/main" id="{4A12142F-5525-6F40-1DC1-70D27959C8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4" name="Group 12">
                  <a:extLst>
                    <a:ext uri="{FF2B5EF4-FFF2-40B4-BE49-F238E27FC236}">
                      <a16:creationId xmlns:a16="http://schemas.microsoft.com/office/drawing/2014/main" id="{AA8FC257-A3D6-3CF0-CC4D-2592386DCC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6641" name="Rectangle 13">
                    <a:extLst>
                      <a:ext uri="{FF2B5EF4-FFF2-40B4-BE49-F238E27FC236}">
                        <a16:creationId xmlns:a16="http://schemas.microsoft.com/office/drawing/2014/main" id="{AA734C6D-8632-B571-8D82-180DCAD43A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2" name="Rectangle 14">
                    <a:extLst>
                      <a:ext uri="{FF2B5EF4-FFF2-40B4-BE49-F238E27FC236}">
                        <a16:creationId xmlns:a16="http://schemas.microsoft.com/office/drawing/2014/main" id="{B9EBC3EF-C43D-3093-A311-A2DBF98F9A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5" name="Group 10">
                  <a:extLst>
                    <a:ext uri="{FF2B5EF4-FFF2-40B4-BE49-F238E27FC236}">
                      <a16:creationId xmlns:a16="http://schemas.microsoft.com/office/drawing/2014/main" id="{32BE4402-6FB9-E222-3218-3D6AD77869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6639" name="Rectangle 16">
                    <a:extLst>
                      <a:ext uri="{FF2B5EF4-FFF2-40B4-BE49-F238E27FC236}">
                        <a16:creationId xmlns:a16="http://schemas.microsoft.com/office/drawing/2014/main" id="{6F7687C4-56F4-8AD2-05D4-E4D4C30632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0" name="Rectangle 17">
                    <a:extLst>
                      <a:ext uri="{FF2B5EF4-FFF2-40B4-BE49-F238E27FC236}">
                        <a16:creationId xmlns:a16="http://schemas.microsoft.com/office/drawing/2014/main" id="{C4D02314-7AC0-4C87-7A92-26597085D9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6" name="Group 11">
                  <a:extLst>
                    <a:ext uri="{FF2B5EF4-FFF2-40B4-BE49-F238E27FC236}">
                      <a16:creationId xmlns:a16="http://schemas.microsoft.com/office/drawing/2014/main" id="{12FFBBFA-474F-E898-1F22-AD1C134C67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6637" name="Rectangle 12">
                    <a:extLst>
                      <a:ext uri="{FF2B5EF4-FFF2-40B4-BE49-F238E27FC236}">
                        <a16:creationId xmlns:a16="http://schemas.microsoft.com/office/drawing/2014/main" id="{8F51BE57-129F-87F8-9E2D-D2056E8CA1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38" name="Rectangle 13">
                    <a:extLst>
                      <a:ext uri="{FF2B5EF4-FFF2-40B4-BE49-F238E27FC236}">
                        <a16:creationId xmlns:a16="http://schemas.microsoft.com/office/drawing/2014/main" id="{97440A56-1A33-604A-860E-52E5F146F6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C3B2E091-3C42-BB09-9EDA-FD21DC61D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6630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1525A0F2-73B7-3612-A130-DDC055A63A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809E5425-D663-CE1E-09BF-B6C64D773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938" y="293688"/>
            <a:ext cx="7772400" cy="685800"/>
          </a:xfrm>
        </p:spPr>
        <p:txBody>
          <a:bodyPr/>
          <a:lstStyle/>
          <a:p>
            <a:r>
              <a:rPr lang="en-US" altLang="en-US" sz="2800"/>
              <a:t>Spreading Dynamics of Fil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3F02B-084C-3939-EE36-D99F0A09769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3200" y="1154113"/>
            <a:ext cx="8702675" cy="2971800"/>
          </a:xfrm>
        </p:spPr>
        <p:txBody>
          <a:bodyPr/>
          <a:lstStyle/>
          <a:p>
            <a:r>
              <a:rPr lang="en-US" altLang="en-US" sz="2400"/>
              <a:t>There are two different forces exerted on a fuel wall film. </a:t>
            </a:r>
          </a:p>
          <a:p>
            <a:r>
              <a:rPr lang="en-US" altLang="en-US" sz="2400"/>
              <a:t>On the gas side, the gas flow tends to drive the film moving along the same direction. </a:t>
            </a:r>
          </a:p>
          <a:p>
            <a:r>
              <a:rPr lang="en-US" altLang="en-US" sz="2400"/>
              <a:t>On the wall side, the viscous friction tends to resist the film movement. </a:t>
            </a:r>
          </a:p>
          <a:p>
            <a:r>
              <a:rPr lang="en-US" altLang="en-US" sz="2400"/>
              <a:t>The force balance on the film gives the equation for the film motion: </a:t>
            </a: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316A60B3-4ECE-9B71-E149-D3B27077C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3873500"/>
          <a:ext cx="46831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369" imgH="444307" progId="Equation.3">
                  <p:embed/>
                </p:oleObj>
              </mc:Choice>
              <mc:Fallback>
                <p:oleObj name="Equation" r:id="rId2" imgW="2145369" imgH="444307" progId="Equation.3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316A60B3-4ECE-9B71-E149-D3B27077C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873500"/>
                        <a:ext cx="46831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>
            <a:extLst>
              <a:ext uri="{FF2B5EF4-FFF2-40B4-BE49-F238E27FC236}">
                <a16:creationId xmlns:a16="http://schemas.microsoft.com/office/drawing/2014/main" id="{E9D502ED-4408-DBA0-841D-E56E93347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363" y="4953000"/>
          <a:ext cx="3971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393700" progId="Equation.3">
                  <p:embed/>
                </p:oleObj>
              </mc:Choice>
              <mc:Fallback>
                <p:oleObj name="Equation" r:id="rId4" imgW="2565400" imgH="393700" progId="Equation.3">
                  <p:embed/>
                  <p:pic>
                    <p:nvPicPr>
                      <p:cNvPr id="21523" name="Object 19">
                        <a:extLst>
                          <a:ext uri="{FF2B5EF4-FFF2-40B4-BE49-F238E27FC236}">
                            <a16:creationId xmlns:a16="http://schemas.microsoft.com/office/drawing/2014/main" id="{E9D502ED-4408-DBA0-841D-E56E93347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953000"/>
                        <a:ext cx="3971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>
            <a:extLst>
              <a:ext uri="{FF2B5EF4-FFF2-40B4-BE49-F238E27FC236}">
                <a16:creationId xmlns:a16="http://schemas.microsoft.com/office/drawing/2014/main" id="{C5D705D6-E8CD-AACE-7CC7-815163553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5524500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469900" progId="Equation.3">
                  <p:embed/>
                </p:oleObj>
              </mc:Choice>
              <mc:Fallback>
                <p:oleObj name="Equation" r:id="rId6" imgW="1244600" imgH="469900" progId="Equation.3">
                  <p:embed/>
                  <p:pic>
                    <p:nvPicPr>
                      <p:cNvPr id="21524" name="Object 20">
                        <a:extLst>
                          <a:ext uri="{FF2B5EF4-FFF2-40B4-BE49-F238E27FC236}">
                            <a16:creationId xmlns:a16="http://schemas.microsoft.com/office/drawing/2014/main" id="{C5D705D6-E8CD-AACE-7CC7-815163553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5524500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>
            <a:extLst>
              <a:ext uri="{FF2B5EF4-FFF2-40B4-BE49-F238E27FC236}">
                <a16:creationId xmlns:a16="http://schemas.microsoft.com/office/drawing/2014/main" id="{DB721849-6E05-F896-16EF-20DAC51E2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562600"/>
          <a:ext cx="27146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469900" progId="Equation.3">
                  <p:embed/>
                </p:oleObj>
              </mc:Choice>
              <mc:Fallback>
                <p:oleObj name="Equation" r:id="rId8" imgW="1244600" imgH="469900" progId="Equation.3">
                  <p:embed/>
                  <p:pic>
                    <p:nvPicPr>
                      <p:cNvPr id="21525" name="Object 21">
                        <a:extLst>
                          <a:ext uri="{FF2B5EF4-FFF2-40B4-BE49-F238E27FC236}">
                            <a16:creationId xmlns:a16="http://schemas.microsoft.com/office/drawing/2014/main" id="{DB721849-6E05-F896-16EF-20DAC51E2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27146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6" name="Picture 22">
            <a:extLst>
              <a:ext uri="{FF2B5EF4-FFF2-40B4-BE49-F238E27FC236}">
                <a16:creationId xmlns:a16="http://schemas.microsoft.com/office/drawing/2014/main" id="{A498BFED-0B83-0F07-0F22-7B7CF35BF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57600"/>
            <a:ext cx="28194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7" name="Object 23">
            <a:extLst>
              <a:ext uri="{FF2B5EF4-FFF2-40B4-BE49-F238E27FC236}">
                <a16:creationId xmlns:a16="http://schemas.microsoft.com/office/drawing/2014/main" id="{49CE4E1E-9EC7-5505-4982-66C09DB12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114800"/>
          <a:ext cx="374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579" imgH="177646" progId="Equation.3">
                  <p:embed/>
                </p:oleObj>
              </mc:Choice>
              <mc:Fallback>
                <p:oleObj name="Equation" r:id="rId11" imgW="139579" imgH="177646" progId="Equation.3">
                  <p:embed/>
                  <p:pic>
                    <p:nvPicPr>
                      <p:cNvPr id="27657" name="Object 23">
                        <a:extLst>
                          <a:ext uri="{FF2B5EF4-FFF2-40B4-BE49-F238E27FC236}">
                            <a16:creationId xmlns:a16="http://schemas.microsoft.com/office/drawing/2014/main" id="{49CE4E1E-9EC7-5505-4982-66C09DB12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374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8" name="Group 38">
            <a:extLst>
              <a:ext uri="{FF2B5EF4-FFF2-40B4-BE49-F238E27FC236}">
                <a16:creationId xmlns:a16="http://schemas.microsoft.com/office/drawing/2014/main" id="{25C82A9D-24D5-0DA2-AE85-3B25F6C582E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7659" name="Group 19">
              <a:extLst>
                <a:ext uri="{FF2B5EF4-FFF2-40B4-BE49-F238E27FC236}">
                  <a16:creationId xmlns:a16="http://schemas.microsoft.com/office/drawing/2014/main" id="{9114136B-9B09-81CC-FAFD-A37677FC5D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7661" name="Group 8">
                <a:extLst>
                  <a:ext uri="{FF2B5EF4-FFF2-40B4-BE49-F238E27FC236}">
                    <a16:creationId xmlns:a16="http://schemas.microsoft.com/office/drawing/2014/main" id="{2D157E94-9802-BB25-962E-9118066CCD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7663" name="Group 9">
                  <a:extLst>
                    <a:ext uri="{FF2B5EF4-FFF2-40B4-BE49-F238E27FC236}">
                      <a16:creationId xmlns:a16="http://schemas.microsoft.com/office/drawing/2014/main" id="{132D6432-74BD-356B-66DF-09B2E9D82C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7673" name="Rectangle 10">
                    <a:extLst>
                      <a:ext uri="{FF2B5EF4-FFF2-40B4-BE49-F238E27FC236}">
                        <a16:creationId xmlns:a16="http://schemas.microsoft.com/office/drawing/2014/main" id="{F81A5AD8-850D-B51A-358A-31AACE519F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74" name="Rectangle 11">
                    <a:extLst>
                      <a:ext uri="{FF2B5EF4-FFF2-40B4-BE49-F238E27FC236}">
                        <a16:creationId xmlns:a16="http://schemas.microsoft.com/office/drawing/2014/main" id="{28D16A81-A250-21D8-A9B7-5B137D1A14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64" name="Group 12">
                  <a:extLst>
                    <a:ext uri="{FF2B5EF4-FFF2-40B4-BE49-F238E27FC236}">
                      <a16:creationId xmlns:a16="http://schemas.microsoft.com/office/drawing/2014/main" id="{E9485E59-DDC4-B471-B140-6D8C2301F6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7671" name="Rectangle 13">
                    <a:extLst>
                      <a:ext uri="{FF2B5EF4-FFF2-40B4-BE49-F238E27FC236}">
                        <a16:creationId xmlns:a16="http://schemas.microsoft.com/office/drawing/2014/main" id="{A13D8031-182E-6B61-014A-85F2413D1D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72" name="Rectangle 14">
                    <a:extLst>
                      <a:ext uri="{FF2B5EF4-FFF2-40B4-BE49-F238E27FC236}">
                        <a16:creationId xmlns:a16="http://schemas.microsoft.com/office/drawing/2014/main" id="{B1EFC542-A1AA-B9F3-2BEF-2107D6742B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65" name="Group 16">
                  <a:extLst>
                    <a:ext uri="{FF2B5EF4-FFF2-40B4-BE49-F238E27FC236}">
                      <a16:creationId xmlns:a16="http://schemas.microsoft.com/office/drawing/2014/main" id="{D75AE564-B8DF-4EDD-B915-D8B5DD45D3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7669" name="Rectangle 16">
                    <a:extLst>
                      <a:ext uri="{FF2B5EF4-FFF2-40B4-BE49-F238E27FC236}">
                        <a16:creationId xmlns:a16="http://schemas.microsoft.com/office/drawing/2014/main" id="{4D78F899-28E6-1125-0692-887A5647EA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70" name="Rectangle 17">
                    <a:extLst>
                      <a:ext uri="{FF2B5EF4-FFF2-40B4-BE49-F238E27FC236}">
                        <a16:creationId xmlns:a16="http://schemas.microsoft.com/office/drawing/2014/main" id="{4DEFAE3A-5EC8-C6C8-31CB-4DA650CA71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66" name="Group 18">
                  <a:extLst>
                    <a:ext uri="{FF2B5EF4-FFF2-40B4-BE49-F238E27FC236}">
                      <a16:creationId xmlns:a16="http://schemas.microsoft.com/office/drawing/2014/main" id="{A12E2A13-7B57-E316-AE4E-BB94DF3DBC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7667" name="Rectangle 19">
                    <a:extLst>
                      <a:ext uri="{FF2B5EF4-FFF2-40B4-BE49-F238E27FC236}">
                        <a16:creationId xmlns:a16="http://schemas.microsoft.com/office/drawing/2014/main" id="{1EFA0AE0-2E73-24BB-D46E-63491F02A6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68" name="Rectangle 20">
                    <a:extLst>
                      <a:ext uri="{FF2B5EF4-FFF2-40B4-BE49-F238E27FC236}">
                        <a16:creationId xmlns:a16="http://schemas.microsoft.com/office/drawing/2014/main" id="{8964D6B9-8B49-5C77-1659-7C10A7D6A7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4" name="Rectangle 21">
                <a:extLst>
                  <a:ext uri="{FF2B5EF4-FFF2-40B4-BE49-F238E27FC236}">
                    <a16:creationId xmlns:a16="http://schemas.microsoft.com/office/drawing/2014/main" id="{9D66DDC6-783A-8CB7-56E8-9A0B9376E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7660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5B66BF2D-349F-F815-F2A4-D3C9B54B5E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>
            <a:extLst>
              <a:ext uri="{FF2B5EF4-FFF2-40B4-BE49-F238E27FC236}">
                <a16:creationId xmlns:a16="http://schemas.microsoft.com/office/drawing/2014/main" id="{C9ADB68E-7B32-821F-8291-1915FB933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5562600"/>
            <a:ext cx="782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>
            <a:extLst>
              <a:ext uri="{FF2B5EF4-FFF2-40B4-BE49-F238E27FC236}">
                <a16:creationId xmlns:a16="http://schemas.microsoft.com/office/drawing/2014/main" id="{713646CE-7FAC-A4A3-4C79-E7EB00F33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875" y="369888"/>
            <a:ext cx="7772400" cy="609600"/>
          </a:xfrm>
        </p:spPr>
        <p:txBody>
          <a:bodyPr/>
          <a:lstStyle/>
          <a:p>
            <a:r>
              <a:rPr lang="en-IN" altLang="en-US" sz="2800"/>
              <a:t>The Splas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361CF4-16C8-6B61-F0EF-73418A4B9E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1214438"/>
            <a:ext cx="8610600" cy="1600200"/>
          </a:xfrm>
        </p:spPr>
        <p:txBody>
          <a:bodyPr/>
          <a:lstStyle/>
          <a:p>
            <a:r>
              <a:rPr lang="en-IN" altLang="en-US" sz="2400"/>
              <a:t>Splash results in the rebounding of many smaller secondary droplets from the impinging location. </a:t>
            </a:r>
          </a:p>
          <a:p>
            <a:r>
              <a:rPr lang="en-IN" altLang="en-US" sz="2400"/>
              <a:t>The size and velocities of the secondary droplets are statistically distributed.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0AA7B4A-3D12-E2C9-2190-85A04CFAA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13" y="1905000"/>
            <a:ext cx="351948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309B121-BBBC-591C-AE08-E905F462A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4724400"/>
          <a:ext cx="476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457200" progId="Equation.3">
                  <p:embed/>
                </p:oleObj>
              </mc:Choice>
              <mc:Fallback>
                <p:oleObj name="Equation" r:id="rId4" imgW="2857500" imgH="457200" progId="Equation.3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3309B121-BBBC-591C-AE08-E905F462A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724400"/>
                        <a:ext cx="476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>
            <a:extLst>
              <a:ext uri="{FF2B5EF4-FFF2-40B4-BE49-F238E27FC236}">
                <a16:creationId xmlns:a16="http://schemas.microsoft.com/office/drawing/2014/main" id="{7E89793E-BD56-F004-C947-4F3C35CD7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6019800"/>
            <a:ext cx="806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58F4E1D7-F014-591F-945A-1986A05FD906}"/>
              </a:ext>
            </a:extLst>
          </p:cNvPr>
          <p:cNvSpPr/>
          <p:nvPr/>
        </p:nvSpPr>
        <p:spPr>
          <a:xfrm>
            <a:off x="520700" y="5845175"/>
            <a:ext cx="7559675" cy="285750"/>
          </a:xfrm>
          <a:custGeom>
            <a:avLst/>
            <a:gdLst>
              <a:gd name="connsiteX0" fmla="*/ 0 w 7559040"/>
              <a:gd name="connsiteY0" fmla="*/ 34544 h 286512"/>
              <a:gd name="connsiteX1" fmla="*/ 195072 w 7559040"/>
              <a:gd name="connsiteY1" fmla="*/ 132080 h 286512"/>
              <a:gd name="connsiteX2" fmla="*/ 402336 w 7559040"/>
              <a:gd name="connsiteY2" fmla="*/ 95504 h 286512"/>
              <a:gd name="connsiteX3" fmla="*/ 658368 w 7559040"/>
              <a:gd name="connsiteY3" fmla="*/ 132080 h 286512"/>
              <a:gd name="connsiteX4" fmla="*/ 829056 w 7559040"/>
              <a:gd name="connsiteY4" fmla="*/ 10160 h 286512"/>
              <a:gd name="connsiteX5" fmla="*/ 926592 w 7559040"/>
              <a:gd name="connsiteY5" fmla="*/ 193040 h 286512"/>
              <a:gd name="connsiteX6" fmla="*/ 1121664 w 7559040"/>
              <a:gd name="connsiteY6" fmla="*/ 83312 h 286512"/>
              <a:gd name="connsiteX7" fmla="*/ 1207008 w 7559040"/>
              <a:gd name="connsiteY7" fmla="*/ 119888 h 286512"/>
              <a:gd name="connsiteX8" fmla="*/ 1524000 w 7559040"/>
              <a:gd name="connsiteY8" fmla="*/ 119888 h 286512"/>
              <a:gd name="connsiteX9" fmla="*/ 1621536 w 7559040"/>
              <a:gd name="connsiteY9" fmla="*/ 278384 h 286512"/>
              <a:gd name="connsiteX10" fmla="*/ 1743456 w 7559040"/>
              <a:gd name="connsiteY10" fmla="*/ 168656 h 286512"/>
              <a:gd name="connsiteX11" fmla="*/ 1816608 w 7559040"/>
              <a:gd name="connsiteY11" fmla="*/ 119888 h 286512"/>
              <a:gd name="connsiteX12" fmla="*/ 1962912 w 7559040"/>
              <a:gd name="connsiteY12" fmla="*/ 168656 h 286512"/>
              <a:gd name="connsiteX13" fmla="*/ 2218944 w 7559040"/>
              <a:gd name="connsiteY13" fmla="*/ 132080 h 286512"/>
              <a:gd name="connsiteX14" fmla="*/ 2304288 w 7559040"/>
              <a:gd name="connsiteY14" fmla="*/ 266192 h 286512"/>
              <a:gd name="connsiteX15" fmla="*/ 2438400 w 7559040"/>
              <a:gd name="connsiteY15" fmla="*/ 132080 h 286512"/>
              <a:gd name="connsiteX16" fmla="*/ 2718816 w 7559040"/>
              <a:gd name="connsiteY16" fmla="*/ 278384 h 286512"/>
              <a:gd name="connsiteX17" fmla="*/ 2901696 w 7559040"/>
              <a:gd name="connsiteY17" fmla="*/ 95504 h 286512"/>
              <a:gd name="connsiteX18" fmla="*/ 3194304 w 7559040"/>
              <a:gd name="connsiteY18" fmla="*/ 278384 h 286512"/>
              <a:gd name="connsiteX19" fmla="*/ 3316224 w 7559040"/>
              <a:gd name="connsiteY19" fmla="*/ 132080 h 286512"/>
              <a:gd name="connsiteX20" fmla="*/ 3243072 w 7559040"/>
              <a:gd name="connsiteY20" fmla="*/ 34544 h 286512"/>
              <a:gd name="connsiteX21" fmla="*/ 3438144 w 7559040"/>
              <a:gd name="connsiteY21" fmla="*/ 156464 h 286512"/>
              <a:gd name="connsiteX22" fmla="*/ 3694176 w 7559040"/>
              <a:gd name="connsiteY22" fmla="*/ 193040 h 286512"/>
              <a:gd name="connsiteX23" fmla="*/ 3779520 w 7559040"/>
              <a:gd name="connsiteY23" fmla="*/ 119888 h 286512"/>
              <a:gd name="connsiteX24" fmla="*/ 3852672 w 7559040"/>
              <a:gd name="connsiteY24" fmla="*/ 168656 h 286512"/>
              <a:gd name="connsiteX25" fmla="*/ 3950208 w 7559040"/>
              <a:gd name="connsiteY25" fmla="*/ 46736 h 286512"/>
              <a:gd name="connsiteX26" fmla="*/ 4194048 w 7559040"/>
              <a:gd name="connsiteY26" fmla="*/ 168656 h 286512"/>
              <a:gd name="connsiteX27" fmla="*/ 4352544 w 7559040"/>
              <a:gd name="connsiteY27" fmla="*/ 95504 h 286512"/>
              <a:gd name="connsiteX28" fmla="*/ 4498848 w 7559040"/>
              <a:gd name="connsiteY28" fmla="*/ 193040 h 286512"/>
              <a:gd name="connsiteX29" fmla="*/ 4742688 w 7559040"/>
              <a:gd name="connsiteY29" fmla="*/ 95504 h 286512"/>
              <a:gd name="connsiteX30" fmla="*/ 4913376 w 7559040"/>
              <a:gd name="connsiteY30" fmla="*/ 168656 h 286512"/>
              <a:gd name="connsiteX31" fmla="*/ 5376672 w 7559040"/>
              <a:gd name="connsiteY31" fmla="*/ 95504 h 286512"/>
              <a:gd name="connsiteX32" fmla="*/ 5449824 w 7559040"/>
              <a:gd name="connsiteY32" fmla="*/ 205232 h 286512"/>
              <a:gd name="connsiteX33" fmla="*/ 5803392 w 7559040"/>
              <a:gd name="connsiteY33" fmla="*/ 119888 h 286512"/>
              <a:gd name="connsiteX34" fmla="*/ 5900928 w 7559040"/>
              <a:gd name="connsiteY34" fmla="*/ 132080 h 286512"/>
              <a:gd name="connsiteX35" fmla="*/ 6071616 w 7559040"/>
              <a:gd name="connsiteY35" fmla="*/ 156464 h 286512"/>
              <a:gd name="connsiteX36" fmla="*/ 6096000 w 7559040"/>
              <a:gd name="connsiteY36" fmla="*/ 205232 h 286512"/>
              <a:gd name="connsiteX37" fmla="*/ 6571488 w 7559040"/>
              <a:gd name="connsiteY37" fmla="*/ 71120 h 286512"/>
              <a:gd name="connsiteX38" fmla="*/ 6620256 w 7559040"/>
              <a:gd name="connsiteY38" fmla="*/ 217424 h 286512"/>
              <a:gd name="connsiteX39" fmla="*/ 6876288 w 7559040"/>
              <a:gd name="connsiteY39" fmla="*/ 132080 h 286512"/>
              <a:gd name="connsiteX40" fmla="*/ 7181088 w 7559040"/>
              <a:gd name="connsiteY40" fmla="*/ 156464 h 286512"/>
              <a:gd name="connsiteX41" fmla="*/ 7181088 w 7559040"/>
              <a:gd name="connsiteY41" fmla="*/ 229616 h 286512"/>
              <a:gd name="connsiteX42" fmla="*/ 7278624 w 7559040"/>
              <a:gd name="connsiteY42" fmla="*/ 119888 h 286512"/>
              <a:gd name="connsiteX43" fmla="*/ 7510272 w 7559040"/>
              <a:gd name="connsiteY43" fmla="*/ 156464 h 286512"/>
              <a:gd name="connsiteX44" fmla="*/ 7559040 w 7559040"/>
              <a:gd name="connsiteY44" fmla="*/ 193040 h 286512"/>
              <a:gd name="connsiteX45" fmla="*/ 7510272 w 7559040"/>
              <a:gd name="connsiteY45" fmla="*/ 229616 h 286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7559040" h="286512">
                <a:moveTo>
                  <a:pt x="0" y="34544"/>
                </a:moveTo>
                <a:cubicBezTo>
                  <a:pt x="64008" y="78232"/>
                  <a:pt x="128016" y="121920"/>
                  <a:pt x="195072" y="132080"/>
                </a:cubicBezTo>
                <a:cubicBezTo>
                  <a:pt x="262128" y="142240"/>
                  <a:pt x="325120" y="95504"/>
                  <a:pt x="402336" y="95504"/>
                </a:cubicBezTo>
                <a:cubicBezTo>
                  <a:pt x="479552" y="95504"/>
                  <a:pt x="587248" y="146304"/>
                  <a:pt x="658368" y="132080"/>
                </a:cubicBezTo>
                <a:cubicBezTo>
                  <a:pt x="729488" y="117856"/>
                  <a:pt x="784352" y="0"/>
                  <a:pt x="829056" y="10160"/>
                </a:cubicBezTo>
                <a:cubicBezTo>
                  <a:pt x="873760" y="20320"/>
                  <a:pt x="877824" y="180848"/>
                  <a:pt x="926592" y="193040"/>
                </a:cubicBezTo>
                <a:cubicBezTo>
                  <a:pt x="975360" y="205232"/>
                  <a:pt x="1074928" y="95504"/>
                  <a:pt x="1121664" y="83312"/>
                </a:cubicBezTo>
                <a:cubicBezTo>
                  <a:pt x="1168400" y="71120"/>
                  <a:pt x="1139952" y="113792"/>
                  <a:pt x="1207008" y="119888"/>
                </a:cubicBezTo>
                <a:cubicBezTo>
                  <a:pt x="1274064" y="125984"/>
                  <a:pt x="1454912" y="93472"/>
                  <a:pt x="1524000" y="119888"/>
                </a:cubicBezTo>
                <a:cubicBezTo>
                  <a:pt x="1593088" y="146304"/>
                  <a:pt x="1584960" y="270256"/>
                  <a:pt x="1621536" y="278384"/>
                </a:cubicBezTo>
                <a:cubicBezTo>
                  <a:pt x="1658112" y="286512"/>
                  <a:pt x="1710944" y="195072"/>
                  <a:pt x="1743456" y="168656"/>
                </a:cubicBezTo>
                <a:cubicBezTo>
                  <a:pt x="1775968" y="142240"/>
                  <a:pt x="1780032" y="119888"/>
                  <a:pt x="1816608" y="119888"/>
                </a:cubicBezTo>
                <a:cubicBezTo>
                  <a:pt x="1853184" y="119888"/>
                  <a:pt x="1895856" y="166624"/>
                  <a:pt x="1962912" y="168656"/>
                </a:cubicBezTo>
                <a:cubicBezTo>
                  <a:pt x="2029968" y="170688"/>
                  <a:pt x="2162048" y="115824"/>
                  <a:pt x="2218944" y="132080"/>
                </a:cubicBezTo>
                <a:cubicBezTo>
                  <a:pt x="2275840" y="148336"/>
                  <a:pt x="2267712" y="266192"/>
                  <a:pt x="2304288" y="266192"/>
                </a:cubicBezTo>
                <a:cubicBezTo>
                  <a:pt x="2340864" y="266192"/>
                  <a:pt x="2369312" y="130048"/>
                  <a:pt x="2438400" y="132080"/>
                </a:cubicBezTo>
                <a:cubicBezTo>
                  <a:pt x="2507488" y="134112"/>
                  <a:pt x="2641600" y="284480"/>
                  <a:pt x="2718816" y="278384"/>
                </a:cubicBezTo>
                <a:cubicBezTo>
                  <a:pt x="2796032" y="272288"/>
                  <a:pt x="2822448" y="95504"/>
                  <a:pt x="2901696" y="95504"/>
                </a:cubicBezTo>
                <a:cubicBezTo>
                  <a:pt x="2980944" y="95504"/>
                  <a:pt x="3125216" y="272288"/>
                  <a:pt x="3194304" y="278384"/>
                </a:cubicBezTo>
                <a:cubicBezTo>
                  <a:pt x="3263392" y="284480"/>
                  <a:pt x="3308096" y="172720"/>
                  <a:pt x="3316224" y="132080"/>
                </a:cubicBezTo>
                <a:cubicBezTo>
                  <a:pt x="3324352" y="91440"/>
                  <a:pt x="3222752" y="30480"/>
                  <a:pt x="3243072" y="34544"/>
                </a:cubicBezTo>
                <a:cubicBezTo>
                  <a:pt x="3263392" y="38608"/>
                  <a:pt x="3362960" y="130048"/>
                  <a:pt x="3438144" y="156464"/>
                </a:cubicBezTo>
                <a:cubicBezTo>
                  <a:pt x="3513328" y="182880"/>
                  <a:pt x="3637280" y="199136"/>
                  <a:pt x="3694176" y="193040"/>
                </a:cubicBezTo>
                <a:cubicBezTo>
                  <a:pt x="3751072" y="186944"/>
                  <a:pt x="3753104" y="123952"/>
                  <a:pt x="3779520" y="119888"/>
                </a:cubicBezTo>
                <a:cubicBezTo>
                  <a:pt x="3805936" y="115824"/>
                  <a:pt x="3824224" y="180848"/>
                  <a:pt x="3852672" y="168656"/>
                </a:cubicBezTo>
                <a:cubicBezTo>
                  <a:pt x="3881120" y="156464"/>
                  <a:pt x="3893312" y="46736"/>
                  <a:pt x="3950208" y="46736"/>
                </a:cubicBezTo>
                <a:cubicBezTo>
                  <a:pt x="4007104" y="46736"/>
                  <a:pt x="4126992" y="160528"/>
                  <a:pt x="4194048" y="168656"/>
                </a:cubicBezTo>
                <a:cubicBezTo>
                  <a:pt x="4261104" y="176784"/>
                  <a:pt x="4301744" y="91440"/>
                  <a:pt x="4352544" y="95504"/>
                </a:cubicBezTo>
                <a:cubicBezTo>
                  <a:pt x="4403344" y="99568"/>
                  <a:pt x="4433824" y="193040"/>
                  <a:pt x="4498848" y="193040"/>
                </a:cubicBezTo>
                <a:cubicBezTo>
                  <a:pt x="4563872" y="193040"/>
                  <a:pt x="4673600" y="99568"/>
                  <a:pt x="4742688" y="95504"/>
                </a:cubicBezTo>
                <a:cubicBezTo>
                  <a:pt x="4811776" y="91440"/>
                  <a:pt x="4807712" y="168656"/>
                  <a:pt x="4913376" y="168656"/>
                </a:cubicBezTo>
                <a:cubicBezTo>
                  <a:pt x="5019040" y="168656"/>
                  <a:pt x="5287264" y="89408"/>
                  <a:pt x="5376672" y="95504"/>
                </a:cubicBezTo>
                <a:cubicBezTo>
                  <a:pt x="5466080" y="101600"/>
                  <a:pt x="5378704" y="201168"/>
                  <a:pt x="5449824" y="205232"/>
                </a:cubicBezTo>
                <a:cubicBezTo>
                  <a:pt x="5520944" y="209296"/>
                  <a:pt x="5728208" y="132080"/>
                  <a:pt x="5803392" y="119888"/>
                </a:cubicBezTo>
                <a:cubicBezTo>
                  <a:pt x="5878576" y="107696"/>
                  <a:pt x="5900928" y="132080"/>
                  <a:pt x="5900928" y="132080"/>
                </a:cubicBezTo>
                <a:cubicBezTo>
                  <a:pt x="5945632" y="138176"/>
                  <a:pt x="6039104" y="144272"/>
                  <a:pt x="6071616" y="156464"/>
                </a:cubicBezTo>
                <a:cubicBezTo>
                  <a:pt x="6104128" y="168656"/>
                  <a:pt x="6012688" y="219456"/>
                  <a:pt x="6096000" y="205232"/>
                </a:cubicBezTo>
                <a:cubicBezTo>
                  <a:pt x="6179312" y="191008"/>
                  <a:pt x="6484112" y="69088"/>
                  <a:pt x="6571488" y="71120"/>
                </a:cubicBezTo>
                <a:cubicBezTo>
                  <a:pt x="6658864" y="73152"/>
                  <a:pt x="6569456" y="207264"/>
                  <a:pt x="6620256" y="217424"/>
                </a:cubicBezTo>
                <a:cubicBezTo>
                  <a:pt x="6671056" y="227584"/>
                  <a:pt x="6782816" y="142240"/>
                  <a:pt x="6876288" y="132080"/>
                </a:cubicBezTo>
                <a:cubicBezTo>
                  <a:pt x="6969760" y="121920"/>
                  <a:pt x="7130288" y="140208"/>
                  <a:pt x="7181088" y="156464"/>
                </a:cubicBezTo>
                <a:cubicBezTo>
                  <a:pt x="7231888" y="172720"/>
                  <a:pt x="7164832" y="235712"/>
                  <a:pt x="7181088" y="229616"/>
                </a:cubicBezTo>
                <a:cubicBezTo>
                  <a:pt x="7197344" y="223520"/>
                  <a:pt x="7223760" y="132080"/>
                  <a:pt x="7278624" y="119888"/>
                </a:cubicBezTo>
                <a:cubicBezTo>
                  <a:pt x="7333488" y="107696"/>
                  <a:pt x="7463536" y="144272"/>
                  <a:pt x="7510272" y="156464"/>
                </a:cubicBezTo>
                <a:cubicBezTo>
                  <a:pt x="7557008" y="168656"/>
                  <a:pt x="7559040" y="180848"/>
                  <a:pt x="7559040" y="193040"/>
                </a:cubicBezTo>
                <a:cubicBezTo>
                  <a:pt x="7559040" y="205232"/>
                  <a:pt x="7534656" y="217424"/>
                  <a:pt x="7510272" y="229616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998F4E-84FB-47B8-DCB7-816211A6A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2743200"/>
            <a:ext cx="5400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 i="1">
                <a:sym typeface="Symbol" panose="05050102010706020507" pitchFamily="18" charset="2"/>
              </a:rPr>
              <a:t> : </a:t>
            </a:r>
            <a:r>
              <a:rPr lang="en-IN" altLang="en-US" sz="1800"/>
              <a:t>non-dimensional surface roughness =   (roughness height/incident droplet diameter),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4D410C-980F-B1F6-016C-195883061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" y="3505200"/>
            <a:ext cx="5851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1800" i="1">
                <a:sym typeface="Symbol" panose="05050102010706020507" pitchFamily="18" charset="2"/>
              </a:rPr>
              <a:t></a:t>
            </a:r>
            <a:r>
              <a:rPr lang="en-IN" altLang="en-US" sz="1800">
                <a:sym typeface="Symbol" panose="05050102010706020507" pitchFamily="18" charset="2"/>
              </a:rPr>
              <a:t> :</a:t>
            </a:r>
            <a:r>
              <a:rPr lang="en-IN" altLang="en-US" sz="1800"/>
              <a:t> non-dimensional film thickness  =(film thickness/incident droplet diameter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5BD253F-AC50-F628-8C66-D9D93F5B7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4075113"/>
            <a:ext cx="500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The splash threshold film thickness </a:t>
            </a:r>
            <a:r>
              <a:rPr lang="en-IN" altLang="en-US" sz="2400" i="1"/>
              <a:t>H</a:t>
            </a:r>
            <a:r>
              <a:rPr lang="en-IN" altLang="en-US" sz="2400" i="1" baseline="-25000"/>
              <a:t>cr</a:t>
            </a:r>
            <a:endParaRPr lang="en-IN" altLang="en-US" sz="2400" i="1"/>
          </a:p>
        </p:txBody>
      </p:sp>
      <p:grpSp>
        <p:nvGrpSpPr>
          <p:cNvPr id="28684" name="Group 38">
            <a:extLst>
              <a:ext uri="{FF2B5EF4-FFF2-40B4-BE49-F238E27FC236}">
                <a16:creationId xmlns:a16="http://schemas.microsoft.com/office/drawing/2014/main" id="{3C407C52-3FAA-22D2-D2C2-183E304BBEA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8685" name="Group 19">
              <a:extLst>
                <a:ext uri="{FF2B5EF4-FFF2-40B4-BE49-F238E27FC236}">
                  <a16:creationId xmlns:a16="http://schemas.microsoft.com/office/drawing/2014/main" id="{2684083F-31A0-9307-C10C-805D61CA9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8687" name="Group 8">
                <a:extLst>
                  <a:ext uri="{FF2B5EF4-FFF2-40B4-BE49-F238E27FC236}">
                    <a16:creationId xmlns:a16="http://schemas.microsoft.com/office/drawing/2014/main" id="{4D088A0C-96B6-C34C-4849-1AA0EF6910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8689" name="Group 9">
                  <a:extLst>
                    <a:ext uri="{FF2B5EF4-FFF2-40B4-BE49-F238E27FC236}">
                      <a16:creationId xmlns:a16="http://schemas.microsoft.com/office/drawing/2014/main" id="{2E70D78B-EE21-21DD-654E-59E692F402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8699" name="Rectangle 10">
                    <a:extLst>
                      <a:ext uri="{FF2B5EF4-FFF2-40B4-BE49-F238E27FC236}">
                        <a16:creationId xmlns:a16="http://schemas.microsoft.com/office/drawing/2014/main" id="{0DC3C4AF-E9B5-2320-ADC0-3119D1C08F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700" name="Rectangle 11">
                    <a:extLst>
                      <a:ext uri="{FF2B5EF4-FFF2-40B4-BE49-F238E27FC236}">
                        <a16:creationId xmlns:a16="http://schemas.microsoft.com/office/drawing/2014/main" id="{A831EBEF-B40C-7239-9938-93948E0FAA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90" name="Group 12">
                  <a:extLst>
                    <a:ext uri="{FF2B5EF4-FFF2-40B4-BE49-F238E27FC236}">
                      <a16:creationId xmlns:a16="http://schemas.microsoft.com/office/drawing/2014/main" id="{F6D577DB-5C02-F644-D1B8-EA2D32285D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8697" name="Rectangle 13">
                    <a:extLst>
                      <a:ext uri="{FF2B5EF4-FFF2-40B4-BE49-F238E27FC236}">
                        <a16:creationId xmlns:a16="http://schemas.microsoft.com/office/drawing/2014/main" id="{866CD170-D88B-737B-F72E-30296E994A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8" name="Rectangle 14">
                    <a:extLst>
                      <a:ext uri="{FF2B5EF4-FFF2-40B4-BE49-F238E27FC236}">
                        <a16:creationId xmlns:a16="http://schemas.microsoft.com/office/drawing/2014/main" id="{A41DD0E1-3924-256B-19D3-9ADAA28BAC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91" name="Group 18">
                  <a:extLst>
                    <a:ext uri="{FF2B5EF4-FFF2-40B4-BE49-F238E27FC236}">
                      <a16:creationId xmlns:a16="http://schemas.microsoft.com/office/drawing/2014/main" id="{5504A9B7-8044-87DF-56BC-50DDE45268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8695" name="Rectangle 16">
                    <a:extLst>
                      <a:ext uri="{FF2B5EF4-FFF2-40B4-BE49-F238E27FC236}">
                        <a16:creationId xmlns:a16="http://schemas.microsoft.com/office/drawing/2014/main" id="{4FFA36F7-B5D2-E896-4CFB-19AD26E714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6" name="Rectangle 17">
                    <a:extLst>
                      <a:ext uri="{FF2B5EF4-FFF2-40B4-BE49-F238E27FC236}">
                        <a16:creationId xmlns:a16="http://schemas.microsoft.com/office/drawing/2014/main" id="{2B051630-810F-7FA9-A4B6-87967D7F13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92" name="Group 19">
                  <a:extLst>
                    <a:ext uri="{FF2B5EF4-FFF2-40B4-BE49-F238E27FC236}">
                      <a16:creationId xmlns:a16="http://schemas.microsoft.com/office/drawing/2014/main" id="{F1AB36F9-A35D-58F5-13D5-0D3526CB4E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8693" name="Rectangle 20">
                    <a:extLst>
                      <a:ext uri="{FF2B5EF4-FFF2-40B4-BE49-F238E27FC236}">
                        <a16:creationId xmlns:a16="http://schemas.microsoft.com/office/drawing/2014/main" id="{16722EE0-10F7-0933-2F5C-D47AA4A8EE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4" name="Rectangle 21">
                    <a:extLst>
                      <a:ext uri="{FF2B5EF4-FFF2-40B4-BE49-F238E27FC236}">
                        <a16:creationId xmlns:a16="http://schemas.microsoft.com/office/drawing/2014/main" id="{D90C7F9B-97BD-CEA4-1C64-B9DF0C6888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6" name="Rectangle 21">
                <a:extLst>
                  <a:ext uri="{FF2B5EF4-FFF2-40B4-BE49-F238E27FC236}">
                    <a16:creationId xmlns:a16="http://schemas.microsoft.com/office/drawing/2014/main" id="{0120EC33-E4A0-E561-389A-3BFE32F45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868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387824E7-F7C8-367B-FE7D-058C6ED7B8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">
            <a:extLst>
              <a:ext uri="{FF2B5EF4-FFF2-40B4-BE49-F238E27FC236}">
                <a16:creationId xmlns:a16="http://schemas.microsoft.com/office/drawing/2014/main" id="{4B35DFF1-1913-ACE9-E8E1-3393FECB6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4638" y="298450"/>
            <a:ext cx="7772400" cy="762000"/>
          </a:xfrm>
        </p:spPr>
        <p:txBody>
          <a:bodyPr/>
          <a:lstStyle/>
          <a:p>
            <a:r>
              <a:rPr lang="en-US" altLang="en-US" sz="2800"/>
              <a:t>Deposited Film Mass Fraction</a:t>
            </a:r>
          </a:p>
        </p:txBody>
      </p:sp>
      <p:grpSp>
        <p:nvGrpSpPr>
          <p:cNvPr id="6152" name="Group 20">
            <a:extLst>
              <a:ext uri="{FF2B5EF4-FFF2-40B4-BE49-F238E27FC236}">
                <a16:creationId xmlns:a16="http://schemas.microsoft.com/office/drawing/2014/main" id="{31344D04-C95A-5033-32C6-445397C309A1}"/>
              </a:ext>
            </a:extLst>
          </p:cNvPr>
          <p:cNvGrpSpPr>
            <a:grpSpLocks/>
          </p:cNvGrpSpPr>
          <p:nvPr/>
        </p:nvGrpSpPr>
        <p:grpSpPr bwMode="auto">
          <a:xfrm>
            <a:off x="1125538" y="1160463"/>
            <a:ext cx="5410200" cy="4038600"/>
            <a:chOff x="481013" y="1533525"/>
            <a:chExt cx="8181975" cy="4943475"/>
          </a:xfrm>
        </p:grpSpPr>
        <p:pic>
          <p:nvPicPr>
            <p:cNvPr id="29721" name="Picture 18">
              <a:extLst>
                <a:ext uri="{FF2B5EF4-FFF2-40B4-BE49-F238E27FC236}">
                  <a16:creationId xmlns:a16="http://schemas.microsoft.com/office/drawing/2014/main" id="{34C379B4-58E9-1AF2-BBE7-565CE78ABD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013" y="1533525"/>
              <a:ext cx="8181975" cy="494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22" name="Object 19">
              <a:extLst>
                <a:ext uri="{FF2B5EF4-FFF2-40B4-BE49-F238E27FC236}">
                  <a16:creationId xmlns:a16="http://schemas.microsoft.com/office/drawing/2014/main" id="{0C581FAC-116B-6F2B-123A-25F572B4E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8400" y="3429000"/>
            <a:ext cx="3746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579" imgH="177646" progId="Equation.3">
                    <p:embed/>
                  </p:oleObj>
                </mc:Choice>
                <mc:Fallback>
                  <p:oleObj name="Equation" r:id="rId3" imgW="139579" imgH="177646" progId="Equation.3">
                    <p:embed/>
                    <p:pic>
                      <p:nvPicPr>
                        <p:cNvPr id="29722" name="Object 19">
                          <a:extLst>
                            <a:ext uri="{FF2B5EF4-FFF2-40B4-BE49-F238E27FC236}">
                              <a16:creationId xmlns:a16="http://schemas.microsoft.com/office/drawing/2014/main" id="{0C581FAC-116B-6F2B-123A-25F572B4EB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429000"/>
                          <a:ext cx="3746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3" name="Object 3">
              <a:extLst>
                <a:ext uri="{FF2B5EF4-FFF2-40B4-BE49-F238E27FC236}">
                  <a16:creationId xmlns:a16="http://schemas.microsoft.com/office/drawing/2014/main" id="{28E1F9FB-D94A-9966-377D-C66EEC8B8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7663" y="1801813"/>
            <a:ext cx="44291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957" imgH="203024" progId="Equation.3">
                    <p:embed/>
                  </p:oleObj>
                </mc:Choice>
                <mc:Fallback>
                  <p:oleObj name="Equation" r:id="rId5" imgW="164957" imgH="203024" progId="Equation.3">
                    <p:embed/>
                    <p:pic>
                      <p:nvPicPr>
                        <p:cNvPr id="29723" name="Object 3">
                          <a:extLst>
                            <a:ext uri="{FF2B5EF4-FFF2-40B4-BE49-F238E27FC236}">
                              <a16:creationId xmlns:a16="http://schemas.microsoft.com/office/drawing/2014/main" id="{28E1F9FB-D94A-9966-377D-C66EEC8B88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663" y="1801813"/>
                          <a:ext cx="44291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9DCF6004-E101-C608-0475-0F2306627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5053013"/>
            <a:ext cx="8305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The ratio of the reflected to the impinging mass 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given by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BE5433C-DC98-EA73-D184-107CB4576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9913" y="5562600"/>
          <a:ext cx="3692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100" imgH="469900" progId="Equation.3">
                  <p:embed/>
                </p:oleObj>
              </mc:Choice>
              <mc:Fallback>
                <p:oleObj name="Equation" r:id="rId7" imgW="2070100" imgH="469900" progId="Equation.3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BE5433C-DC98-EA73-D184-107CB4576C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562600"/>
                        <a:ext cx="3692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1E34E5E8-0A07-35BF-8E1B-4DCB7CD64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5726113"/>
          <a:ext cx="1814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0" imgH="457200" progId="Equation.3">
                  <p:embed/>
                </p:oleObj>
              </mc:Choice>
              <mc:Fallback>
                <p:oleObj name="Equation" r:id="rId9" imgW="1016000" imgH="457200" progId="Equation.3">
                  <p:embed/>
                  <p:pic>
                    <p:nvPicPr>
                      <p:cNvPr id="4117" name="Object 21">
                        <a:extLst>
                          <a:ext uri="{FF2B5EF4-FFF2-40B4-BE49-F238E27FC236}">
                            <a16:creationId xmlns:a16="http://schemas.microsoft.com/office/drawing/2014/main" id="{1E34E5E8-0A07-35BF-8E1B-4DCB7CD64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726113"/>
                        <a:ext cx="1814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AD8B7103-C532-C273-1526-3EC042DB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81600"/>
            <a:ext cx="2649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IN" altLang="en-US" sz="2400"/>
              <a:t>Ohnesorge numbers</a:t>
            </a:r>
          </a:p>
        </p:txBody>
      </p:sp>
      <p:grpSp>
        <p:nvGrpSpPr>
          <p:cNvPr id="29704" name="Group 38">
            <a:extLst>
              <a:ext uri="{FF2B5EF4-FFF2-40B4-BE49-F238E27FC236}">
                <a16:creationId xmlns:a16="http://schemas.microsoft.com/office/drawing/2014/main" id="{50F1422F-3F0D-E2AE-4BB1-423C8F89BEE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9705" name="Group 19">
              <a:extLst>
                <a:ext uri="{FF2B5EF4-FFF2-40B4-BE49-F238E27FC236}">
                  <a16:creationId xmlns:a16="http://schemas.microsoft.com/office/drawing/2014/main" id="{F3416CD3-AC37-FC69-BBF2-EAADF2842A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9707" name="Group 8">
                <a:extLst>
                  <a:ext uri="{FF2B5EF4-FFF2-40B4-BE49-F238E27FC236}">
                    <a16:creationId xmlns:a16="http://schemas.microsoft.com/office/drawing/2014/main" id="{D008BCEF-F86F-CCEE-9AE9-ED0D22516E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9709" name="Group 9">
                  <a:extLst>
                    <a:ext uri="{FF2B5EF4-FFF2-40B4-BE49-F238E27FC236}">
                      <a16:creationId xmlns:a16="http://schemas.microsoft.com/office/drawing/2014/main" id="{7CEDA0B9-8B68-236E-AF20-E1A423CA99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9719" name="Rectangle 10">
                    <a:extLst>
                      <a:ext uri="{FF2B5EF4-FFF2-40B4-BE49-F238E27FC236}">
                        <a16:creationId xmlns:a16="http://schemas.microsoft.com/office/drawing/2014/main" id="{30517D79-C83D-890A-4447-57A9048F41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20" name="Rectangle 11">
                    <a:extLst>
                      <a:ext uri="{FF2B5EF4-FFF2-40B4-BE49-F238E27FC236}">
                        <a16:creationId xmlns:a16="http://schemas.microsoft.com/office/drawing/2014/main" id="{758B00BD-CEEB-0430-F1F2-3640FB6052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10" name="Group 12">
                  <a:extLst>
                    <a:ext uri="{FF2B5EF4-FFF2-40B4-BE49-F238E27FC236}">
                      <a16:creationId xmlns:a16="http://schemas.microsoft.com/office/drawing/2014/main" id="{645A1748-1AF5-A728-79CB-1B3D9CE595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9717" name="Rectangle 13">
                    <a:extLst>
                      <a:ext uri="{FF2B5EF4-FFF2-40B4-BE49-F238E27FC236}">
                        <a16:creationId xmlns:a16="http://schemas.microsoft.com/office/drawing/2014/main" id="{5A93EF62-AC23-3620-A364-C83A8D4845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8" name="Rectangle 14">
                    <a:extLst>
                      <a:ext uri="{FF2B5EF4-FFF2-40B4-BE49-F238E27FC236}">
                        <a16:creationId xmlns:a16="http://schemas.microsoft.com/office/drawing/2014/main" id="{37842CE6-8455-8283-1F69-EC2E00F3D6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11" name="Group 17">
                  <a:extLst>
                    <a:ext uri="{FF2B5EF4-FFF2-40B4-BE49-F238E27FC236}">
                      <a16:creationId xmlns:a16="http://schemas.microsoft.com/office/drawing/2014/main" id="{98492C79-270C-7F09-0A42-3EAC78BBFB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9715" name="Rectangle 16">
                    <a:extLst>
                      <a:ext uri="{FF2B5EF4-FFF2-40B4-BE49-F238E27FC236}">
                        <a16:creationId xmlns:a16="http://schemas.microsoft.com/office/drawing/2014/main" id="{8254E1F4-AAD9-9D68-AE46-1A7B42F1DF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6" name="Rectangle 17">
                    <a:extLst>
                      <a:ext uri="{FF2B5EF4-FFF2-40B4-BE49-F238E27FC236}">
                        <a16:creationId xmlns:a16="http://schemas.microsoft.com/office/drawing/2014/main" id="{DBAC4F04-0B01-7868-6303-9D9FB92FFF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712" name="Group 18">
                  <a:extLst>
                    <a:ext uri="{FF2B5EF4-FFF2-40B4-BE49-F238E27FC236}">
                      <a16:creationId xmlns:a16="http://schemas.microsoft.com/office/drawing/2014/main" id="{570D7FB1-36F4-D801-A3C0-4D1C91DACE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9713" name="Rectangle 21">
                    <a:extLst>
                      <a:ext uri="{FF2B5EF4-FFF2-40B4-BE49-F238E27FC236}">
                        <a16:creationId xmlns:a16="http://schemas.microsoft.com/office/drawing/2014/main" id="{6F844CFB-7299-83E3-3882-08AA0EBB91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9714" name="Rectangle 23">
                    <a:extLst>
                      <a:ext uri="{FF2B5EF4-FFF2-40B4-BE49-F238E27FC236}">
                        <a16:creationId xmlns:a16="http://schemas.microsoft.com/office/drawing/2014/main" id="{8C237321-4298-2C2D-63CE-960FA94D05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5" name="Rectangle 21">
                <a:extLst>
                  <a:ext uri="{FF2B5EF4-FFF2-40B4-BE49-F238E27FC236}">
                    <a16:creationId xmlns:a16="http://schemas.microsoft.com/office/drawing/2014/main" id="{240C053B-A456-5B8B-3CB9-1D74EBEAE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970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9BC151E-C060-813A-37EF-6C24285F69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3">
            <a:extLst>
              <a:ext uri="{FF2B5EF4-FFF2-40B4-BE49-F238E27FC236}">
                <a16:creationId xmlns:a16="http://schemas.microsoft.com/office/drawing/2014/main" id="{CD5ED3A0-59EE-F385-96CB-489D777B3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7772400" cy="1143000"/>
          </a:xfrm>
        </p:spPr>
        <p:txBody>
          <a:bodyPr/>
          <a:lstStyle/>
          <a:p>
            <a:r>
              <a:rPr lang="en-IN" altLang="en-US" sz="2800" dirty="0"/>
              <a:t>Types of Fuel Jet Breaku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3FEEA7-50B8-6ADB-91BA-5405A7F30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254125"/>
            <a:ext cx="36734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7FA3DA3-4632-90E9-1C69-DAEC805F1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2790825"/>
            <a:ext cx="39290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/>
              <a:t>Level 1: Jet Breakup in Quiescent Ambience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4A0CC4C4-F38C-7C9F-1307-47B392601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3" y="3730625"/>
            <a:ext cx="23717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49C7D53-AFF4-DB8A-378F-44C5B8013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5756275"/>
            <a:ext cx="35988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/>
              <a:t>Level 2: Jet Breakup in an air flow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BABB504-263F-0E8A-5DF3-1EBC9ECC5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88" y="1189038"/>
            <a:ext cx="2971800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56D9230-59D8-43D8-1BC2-397980774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0" y="3508375"/>
            <a:ext cx="4591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/>
              <a:t>Level 3: Jet Breakup in a pipe  flow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F9E7238-537A-51A7-7926-D99D70206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4162425"/>
            <a:ext cx="36576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D361B0C9-E15E-5B7B-76E8-550F8ABFB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5878513"/>
            <a:ext cx="45577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/>
              <a:t>Level 4: Jet Breakup due to wall interac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49EB9C6-1268-1062-225A-605971F87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9" y="2784475"/>
            <a:ext cx="446087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altLang="en-US" sz="2400" dirty="0">
                <a:solidFill>
                  <a:srgbClr val="FF0000"/>
                </a:solidFill>
              </a:rPr>
              <a:t>What exactly going to Happen in MPFI System ???</a:t>
            </a:r>
          </a:p>
        </p:txBody>
      </p:sp>
      <p:grpSp>
        <p:nvGrpSpPr>
          <p:cNvPr id="23564" name="Group 38">
            <a:extLst>
              <a:ext uri="{FF2B5EF4-FFF2-40B4-BE49-F238E27FC236}">
                <a16:creationId xmlns:a16="http://schemas.microsoft.com/office/drawing/2014/main" id="{3A176296-E22E-0482-4778-80C944FA250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3565" name="Group 19">
              <a:extLst>
                <a:ext uri="{FF2B5EF4-FFF2-40B4-BE49-F238E27FC236}">
                  <a16:creationId xmlns:a16="http://schemas.microsoft.com/office/drawing/2014/main" id="{A11F6A9A-D349-906C-DC4A-6D4B9CE76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3567" name="Group 8">
                <a:extLst>
                  <a:ext uri="{FF2B5EF4-FFF2-40B4-BE49-F238E27FC236}">
                    <a16:creationId xmlns:a16="http://schemas.microsoft.com/office/drawing/2014/main" id="{5772C2A3-E818-2A67-9CC9-B41A332512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3569" name="Group 9">
                  <a:extLst>
                    <a:ext uri="{FF2B5EF4-FFF2-40B4-BE49-F238E27FC236}">
                      <a16:creationId xmlns:a16="http://schemas.microsoft.com/office/drawing/2014/main" id="{7616EFD9-88B8-84DA-8CAB-CC5AB16B87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3579" name="Rectangle 10">
                    <a:extLst>
                      <a:ext uri="{FF2B5EF4-FFF2-40B4-BE49-F238E27FC236}">
                        <a16:creationId xmlns:a16="http://schemas.microsoft.com/office/drawing/2014/main" id="{D675E8BC-1A3B-05A2-19D1-D0DB572992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80" name="Rectangle 11">
                    <a:extLst>
                      <a:ext uri="{FF2B5EF4-FFF2-40B4-BE49-F238E27FC236}">
                        <a16:creationId xmlns:a16="http://schemas.microsoft.com/office/drawing/2014/main" id="{132EF14B-AF62-115A-6741-3244789FD0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70" name="Group 12">
                  <a:extLst>
                    <a:ext uri="{FF2B5EF4-FFF2-40B4-BE49-F238E27FC236}">
                      <a16:creationId xmlns:a16="http://schemas.microsoft.com/office/drawing/2014/main" id="{DA91C374-984F-D03A-698A-7D990ED434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3577" name="Rectangle 13">
                    <a:extLst>
                      <a:ext uri="{FF2B5EF4-FFF2-40B4-BE49-F238E27FC236}">
                        <a16:creationId xmlns:a16="http://schemas.microsoft.com/office/drawing/2014/main" id="{C06223CD-3BC4-35B9-BBE3-8A747E8EF8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8" name="Rectangle 14">
                    <a:extLst>
                      <a:ext uri="{FF2B5EF4-FFF2-40B4-BE49-F238E27FC236}">
                        <a16:creationId xmlns:a16="http://schemas.microsoft.com/office/drawing/2014/main" id="{A428D8DE-3C7E-A9F5-839E-99DF04059C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71" name="Group 18">
                  <a:extLst>
                    <a:ext uri="{FF2B5EF4-FFF2-40B4-BE49-F238E27FC236}">
                      <a16:creationId xmlns:a16="http://schemas.microsoft.com/office/drawing/2014/main" id="{16C0A4F0-6FF0-4148-BC28-C05A0CCA94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3575" name="Rectangle 16">
                    <a:extLst>
                      <a:ext uri="{FF2B5EF4-FFF2-40B4-BE49-F238E27FC236}">
                        <a16:creationId xmlns:a16="http://schemas.microsoft.com/office/drawing/2014/main" id="{B50F94BC-25F4-003D-E40A-6428FEE392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6" name="Rectangle 17">
                    <a:extLst>
                      <a:ext uri="{FF2B5EF4-FFF2-40B4-BE49-F238E27FC236}">
                        <a16:creationId xmlns:a16="http://schemas.microsoft.com/office/drawing/2014/main" id="{C6D824C0-1460-B45B-03F6-608D76DC96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3572" name="Group 19">
                  <a:extLst>
                    <a:ext uri="{FF2B5EF4-FFF2-40B4-BE49-F238E27FC236}">
                      <a16:creationId xmlns:a16="http://schemas.microsoft.com/office/drawing/2014/main" id="{218C940F-8C57-B495-E0E7-5F0782E27E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3573" name="Rectangle 20">
                    <a:extLst>
                      <a:ext uri="{FF2B5EF4-FFF2-40B4-BE49-F238E27FC236}">
                        <a16:creationId xmlns:a16="http://schemas.microsoft.com/office/drawing/2014/main" id="{64A5507A-F89F-1762-FC00-D0E9C6C22A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3574" name="Rectangle 21">
                    <a:extLst>
                      <a:ext uri="{FF2B5EF4-FFF2-40B4-BE49-F238E27FC236}">
                        <a16:creationId xmlns:a16="http://schemas.microsoft.com/office/drawing/2014/main" id="{A45215E6-023F-645D-A451-0788F56507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6" name="Rectangle 21">
                <a:extLst>
                  <a:ext uri="{FF2B5EF4-FFF2-40B4-BE49-F238E27FC236}">
                    <a16:creationId xmlns:a16="http://schemas.microsoft.com/office/drawing/2014/main" id="{26A4B7C5-16B1-C7E2-677C-77AF7415D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356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16A2EC6C-3879-4369-8555-2C4D04802D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9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2">
            <a:extLst>
              <a:ext uri="{FF2B5EF4-FFF2-40B4-BE49-F238E27FC236}">
                <a16:creationId xmlns:a16="http://schemas.microsoft.com/office/drawing/2014/main" id="{0E90F219-CC77-284F-51AF-66DE8B1C48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4800" y="366713"/>
            <a:ext cx="6797675" cy="696912"/>
          </a:xfrm>
        </p:spPr>
        <p:txBody>
          <a:bodyPr/>
          <a:lstStyle/>
          <a:p>
            <a:r>
              <a:rPr lang="en-US" altLang="en-US" sz="2800"/>
              <a:t>YAMAHA MOTOR TECHNICAL REVIEW</a:t>
            </a:r>
          </a:p>
        </p:txBody>
      </p:sp>
      <p:sp>
        <p:nvSpPr>
          <p:cNvPr id="24579" name="Subtitle 3">
            <a:extLst>
              <a:ext uri="{FF2B5EF4-FFF2-40B4-BE49-F238E27FC236}">
                <a16:creationId xmlns:a16="http://schemas.microsoft.com/office/drawing/2014/main" id="{12FCA44D-E61B-3ACD-AB1B-B3798BD6BFC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35000" y="1322388"/>
            <a:ext cx="7543800" cy="533400"/>
          </a:xfrm>
        </p:spPr>
        <p:txBody>
          <a:bodyPr/>
          <a:lstStyle/>
          <a:p>
            <a:r>
              <a:rPr lang="en-US" altLang="en-US" sz="2400" b="1"/>
              <a:t>Shoichi Kato, Takanori Hayashida, Minoru Iida</a:t>
            </a:r>
            <a:endParaRPr lang="en-US" altLang="en-US" sz="2400"/>
          </a:p>
        </p:txBody>
      </p:sp>
      <p:pic>
        <p:nvPicPr>
          <p:cNvPr id="24580" name="Picture 2">
            <a:extLst>
              <a:ext uri="{FF2B5EF4-FFF2-40B4-BE49-F238E27FC236}">
                <a16:creationId xmlns:a16="http://schemas.microsoft.com/office/drawing/2014/main" id="{F03ABDC4-B87A-B2FF-9A36-D29665A51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1050"/>
            <a:ext cx="74993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4">
            <a:extLst>
              <a:ext uri="{FF2B5EF4-FFF2-40B4-BE49-F238E27FC236}">
                <a16:creationId xmlns:a16="http://schemas.microsoft.com/office/drawing/2014/main" id="{D4CE71F9-F129-EFE0-5536-0450280C9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938838"/>
            <a:ext cx="419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/F : 14.5, Coolant Temp. 80℃</a:t>
            </a:r>
          </a:p>
        </p:txBody>
      </p:sp>
      <p:sp>
        <p:nvSpPr>
          <p:cNvPr id="24582" name="Rectangle 5">
            <a:extLst>
              <a:ext uri="{FF2B5EF4-FFF2-40B4-BE49-F238E27FC236}">
                <a16:creationId xmlns:a16="http://schemas.microsoft.com/office/drawing/2014/main" id="{CE4F5DAD-6F93-9304-9057-077303851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867400"/>
            <a:ext cx="2036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P 380 kPa, </a:t>
            </a:r>
          </a:p>
        </p:txBody>
      </p:sp>
      <p:grpSp>
        <p:nvGrpSpPr>
          <p:cNvPr id="24583" name="Group 38">
            <a:extLst>
              <a:ext uri="{FF2B5EF4-FFF2-40B4-BE49-F238E27FC236}">
                <a16:creationId xmlns:a16="http://schemas.microsoft.com/office/drawing/2014/main" id="{1A2C7F1A-BBE6-57A2-5574-8B87C65DCE8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4584" name="Group 19">
              <a:extLst>
                <a:ext uri="{FF2B5EF4-FFF2-40B4-BE49-F238E27FC236}">
                  <a16:creationId xmlns:a16="http://schemas.microsoft.com/office/drawing/2014/main" id="{56097D2C-FFD6-000C-FBD2-E27B554C9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4586" name="Group 8">
                <a:extLst>
                  <a:ext uri="{FF2B5EF4-FFF2-40B4-BE49-F238E27FC236}">
                    <a16:creationId xmlns:a16="http://schemas.microsoft.com/office/drawing/2014/main" id="{31CB530E-6A44-F6E0-A7E6-F72E973D12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4588" name="Group 9">
                  <a:extLst>
                    <a:ext uri="{FF2B5EF4-FFF2-40B4-BE49-F238E27FC236}">
                      <a16:creationId xmlns:a16="http://schemas.microsoft.com/office/drawing/2014/main" id="{870DDF8E-60BD-DE46-BE95-78975FD788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4598" name="Rectangle 10">
                    <a:extLst>
                      <a:ext uri="{FF2B5EF4-FFF2-40B4-BE49-F238E27FC236}">
                        <a16:creationId xmlns:a16="http://schemas.microsoft.com/office/drawing/2014/main" id="{641DF61A-E84A-CDE9-D74A-445FF7EBF0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9" name="Rectangle 11">
                    <a:extLst>
                      <a:ext uri="{FF2B5EF4-FFF2-40B4-BE49-F238E27FC236}">
                        <a16:creationId xmlns:a16="http://schemas.microsoft.com/office/drawing/2014/main" id="{01CF1EE6-15F9-916C-1FBF-D4E00DBCD4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89" name="Group 12">
                  <a:extLst>
                    <a:ext uri="{FF2B5EF4-FFF2-40B4-BE49-F238E27FC236}">
                      <a16:creationId xmlns:a16="http://schemas.microsoft.com/office/drawing/2014/main" id="{72EF1A6F-0FB5-505A-5792-04ED9ADA5E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4596" name="Rectangle 13">
                    <a:extLst>
                      <a:ext uri="{FF2B5EF4-FFF2-40B4-BE49-F238E27FC236}">
                        <a16:creationId xmlns:a16="http://schemas.microsoft.com/office/drawing/2014/main" id="{20615A40-F021-881D-2515-92B34D6578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7" name="Rectangle 14">
                    <a:extLst>
                      <a:ext uri="{FF2B5EF4-FFF2-40B4-BE49-F238E27FC236}">
                        <a16:creationId xmlns:a16="http://schemas.microsoft.com/office/drawing/2014/main" id="{7C62FE67-39A5-ADD9-9D0A-6BBFE9FA9B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90" name="Group 13">
                  <a:extLst>
                    <a:ext uri="{FF2B5EF4-FFF2-40B4-BE49-F238E27FC236}">
                      <a16:creationId xmlns:a16="http://schemas.microsoft.com/office/drawing/2014/main" id="{C0F2CBB5-1661-7A8F-5E64-199B4D3FEA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4594" name="Rectangle 16">
                    <a:extLst>
                      <a:ext uri="{FF2B5EF4-FFF2-40B4-BE49-F238E27FC236}">
                        <a16:creationId xmlns:a16="http://schemas.microsoft.com/office/drawing/2014/main" id="{36A9B9F4-8107-961D-CF07-1E92819F63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5" name="Rectangle 17">
                    <a:extLst>
                      <a:ext uri="{FF2B5EF4-FFF2-40B4-BE49-F238E27FC236}">
                        <a16:creationId xmlns:a16="http://schemas.microsoft.com/office/drawing/2014/main" id="{2672F631-C2F6-447D-F206-D29F2FD0D7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4591" name="Group 14">
                  <a:extLst>
                    <a:ext uri="{FF2B5EF4-FFF2-40B4-BE49-F238E27FC236}">
                      <a16:creationId xmlns:a16="http://schemas.microsoft.com/office/drawing/2014/main" id="{7B470227-4343-EB3E-5A92-19C337D272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4592" name="Rectangle 15">
                    <a:extLst>
                      <a:ext uri="{FF2B5EF4-FFF2-40B4-BE49-F238E27FC236}">
                        <a16:creationId xmlns:a16="http://schemas.microsoft.com/office/drawing/2014/main" id="{2C199CB8-7AC0-9D54-81FA-E101CDC537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593" name="Rectangle 16">
                    <a:extLst>
                      <a:ext uri="{FF2B5EF4-FFF2-40B4-BE49-F238E27FC236}">
                        <a16:creationId xmlns:a16="http://schemas.microsoft.com/office/drawing/2014/main" id="{0629B74C-86CB-94C8-07E7-6A6EEF5920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1" name="Rectangle 21">
                <a:extLst>
                  <a:ext uri="{FF2B5EF4-FFF2-40B4-BE49-F238E27FC236}">
                    <a16:creationId xmlns:a16="http://schemas.microsoft.com/office/drawing/2014/main" id="{C68ECC8A-6DF6-D35A-44A1-14044F18E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458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027ADAF4-37D3-11A0-6721-B375C639A8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926583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3">
            <a:extLst>
              <a:ext uri="{FF2B5EF4-FFF2-40B4-BE49-F238E27FC236}">
                <a16:creationId xmlns:a16="http://schemas.microsoft.com/office/drawing/2014/main" id="{0FF7AA6E-D9B6-4145-5FAA-40C1AC7B8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en-US" sz="2800"/>
              <a:t>Proposal - 1</a:t>
            </a:r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5CEFBB2E-12C1-24B3-63A7-18778FA62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62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49425"/>
            <a:ext cx="35528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99054F6E-1EB4-C5FC-36B8-413DA66AC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0" y="2403475"/>
            <a:ext cx="48006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5" name="Group 38">
            <a:extLst>
              <a:ext uri="{FF2B5EF4-FFF2-40B4-BE49-F238E27FC236}">
                <a16:creationId xmlns:a16="http://schemas.microsoft.com/office/drawing/2014/main" id="{FFEB45D3-F037-2B3C-F935-F9AA306B00A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5606" name="Group 19">
              <a:extLst>
                <a:ext uri="{FF2B5EF4-FFF2-40B4-BE49-F238E27FC236}">
                  <a16:creationId xmlns:a16="http://schemas.microsoft.com/office/drawing/2014/main" id="{362A356E-6CB1-2244-0427-13BCEA1C52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5608" name="Group 8">
                <a:extLst>
                  <a:ext uri="{FF2B5EF4-FFF2-40B4-BE49-F238E27FC236}">
                    <a16:creationId xmlns:a16="http://schemas.microsoft.com/office/drawing/2014/main" id="{A9305352-6DF6-BFB1-BD3D-2F9979D7D1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5610" name="Group 9">
                  <a:extLst>
                    <a:ext uri="{FF2B5EF4-FFF2-40B4-BE49-F238E27FC236}">
                      <a16:creationId xmlns:a16="http://schemas.microsoft.com/office/drawing/2014/main" id="{9B35D5DE-D6D1-6D4B-12B5-F374A8A67E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5620" name="Rectangle 10">
                    <a:extLst>
                      <a:ext uri="{FF2B5EF4-FFF2-40B4-BE49-F238E27FC236}">
                        <a16:creationId xmlns:a16="http://schemas.microsoft.com/office/drawing/2014/main" id="{6CFB8E08-76E4-F901-1EBF-C70C647A3B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21" name="Rectangle 11">
                    <a:extLst>
                      <a:ext uri="{FF2B5EF4-FFF2-40B4-BE49-F238E27FC236}">
                        <a16:creationId xmlns:a16="http://schemas.microsoft.com/office/drawing/2014/main" id="{B92D88BB-D21C-3D76-687D-EEC64009B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11" name="Group 12">
                  <a:extLst>
                    <a:ext uri="{FF2B5EF4-FFF2-40B4-BE49-F238E27FC236}">
                      <a16:creationId xmlns:a16="http://schemas.microsoft.com/office/drawing/2014/main" id="{A0EDFDFD-8846-C6F6-25EB-447725F128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5618" name="Rectangle 13">
                    <a:extLst>
                      <a:ext uri="{FF2B5EF4-FFF2-40B4-BE49-F238E27FC236}">
                        <a16:creationId xmlns:a16="http://schemas.microsoft.com/office/drawing/2014/main" id="{305CA34B-E547-6E99-8218-E766438299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19" name="Rectangle 14">
                    <a:extLst>
                      <a:ext uri="{FF2B5EF4-FFF2-40B4-BE49-F238E27FC236}">
                        <a16:creationId xmlns:a16="http://schemas.microsoft.com/office/drawing/2014/main" id="{F716034E-C321-F484-FE53-A634F281D4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12" name="Group 11">
                  <a:extLst>
                    <a:ext uri="{FF2B5EF4-FFF2-40B4-BE49-F238E27FC236}">
                      <a16:creationId xmlns:a16="http://schemas.microsoft.com/office/drawing/2014/main" id="{97A4D281-23BE-D4D7-ED7F-73D5BDAF10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5616" name="Rectangle 16">
                    <a:extLst>
                      <a:ext uri="{FF2B5EF4-FFF2-40B4-BE49-F238E27FC236}">
                        <a16:creationId xmlns:a16="http://schemas.microsoft.com/office/drawing/2014/main" id="{E4F20B50-7F90-8BFB-C700-73411C10D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17" name="Rectangle 17">
                    <a:extLst>
                      <a:ext uri="{FF2B5EF4-FFF2-40B4-BE49-F238E27FC236}">
                        <a16:creationId xmlns:a16="http://schemas.microsoft.com/office/drawing/2014/main" id="{D6D2D90B-DD24-C9C6-129E-D841FBAA78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5613" name="Group 12">
                  <a:extLst>
                    <a:ext uri="{FF2B5EF4-FFF2-40B4-BE49-F238E27FC236}">
                      <a16:creationId xmlns:a16="http://schemas.microsoft.com/office/drawing/2014/main" id="{DB533E36-C35B-BD62-1376-AEC6622511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5614" name="Rectangle 13">
                    <a:extLst>
                      <a:ext uri="{FF2B5EF4-FFF2-40B4-BE49-F238E27FC236}">
                        <a16:creationId xmlns:a16="http://schemas.microsoft.com/office/drawing/2014/main" id="{E0302A8C-E225-3158-A89F-CC62531933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5615" name="Rectangle 14">
                    <a:extLst>
                      <a:ext uri="{FF2B5EF4-FFF2-40B4-BE49-F238E27FC236}">
                        <a16:creationId xmlns:a16="http://schemas.microsoft.com/office/drawing/2014/main" id="{B8435336-8C1F-E3E8-CD16-FD06F79C35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4C2EF1A7-EBE3-4DCF-E8D2-B85D1E3BC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5607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6D217739-F1BE-C149-897D-4CA38EE8B9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309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079429EB-F9C3-8914-10AA-76EB376FC0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z="2800"/>
              <a:t>Proposal - 2</a:t>
            </a:r>
          </a:p>
        </p:txBody>
      </p:sp>
      <p:pic>
        <p:nvPicPr>
          <p:cNvPr id="16387" name="Picture 2">
            <a:extLst>
              <a:ext uri="{FF2B5EF4-FFF2-40B4-BE49-F238E27FC236}">
                <a16:creationId xmlns:a16="http://schemas.microsoft.com/office/drawing/2014/main" id="{96A7C930-8CDD-35A7-B4B5-9E253E8CA2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78000" contrast="8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539875"/>
            <a:ext cx="4151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>
            <a:extLst>
              <a:ext uri="{FF2B5EF4-FFF2-40B4-BE49-F238E27FC236}">
                <a16:creationId xmlns:a16="http://schemas.microsoft.com/office/drawing/2014/main" id="{D32D08B3-F4D2-9446-727C-43E90AC49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530475"/>
            <a:ext cx="48879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Group 38">
            <a:extLst>
              <a:ext uri="{FF2B5EF4-FFF2-40B4-BE49-F238E27FC236}">
                <a16:creationId xmlns:a16="http://schemas.microsoft.com/office/drawing/2014/main" id="{6EDFDB7D-E5D8-C823-9495-E04A1FA4692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6630" name="Group 19">
              <a:extLst>
                <a:ext uri="{FF2B5EF4-FFF2-40B4-BE49-F238E27FC236}">
                  <a16:creationId xmlns:a16="http://schemas.microsoft.com/office/drawing/2014/main" id="{23500A9B-79AE-6C31-5B04-BEF2D1B296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6632" name="Group 8">
                <a:extLst>
                  <a:ext uri="{FF2B5EF4-FFF2-40B4-BE49-F238E27FC236}">
                    <a16:creationId xmlns:a16="http://schemas.microsoft.com/office/drawing/2014/main" id="{457A716E-1CA4-E262-4F2B-2089F707B9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634" name="Group 9">
                  <a:extLst>
                    <a:ext uri="{FF2B5EF4-FFF2-40B4-BE49-F238E27FC236}">
                      <a16:creationId xmlns:a16="http://schemas.microsoft.com/office/drawing/2014/main" id="{CDD3BE81-2983-CDCF-A88F-211E1458CB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6644" name="Rectangle 10">
                    <a:extLst>
                      <a:ext uri="{FF2B5EF4-FFF2-40B4-BE49-F238E27FC236}">
                        <a16:creationId xmlns:a16="http://schemas.microsoft.com/office/drawing/2014/main" id="{C46366A9-34F3-3E54-A382-4E1C3505A7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5" name="Rectangle 11">
                    <a:extLst>
                      <a:ext uri="{FF2B5EF4-FFF2-40B4-BE49-F238E27FC236}">
                        <a16:creationId xmlns:a16="http://schemas.microsoft.com/office/drawing/2014/main" id="{D903DBBD-7D15-E4D5-2F52-746D432068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5" name="Group 12">
                  <a:extLst>
                    <a:ext uri="{FF2B5EF4-FFF2-40B4-BE49-F238E27FC236}">
                      <a16:creationId xmlns:a16="http://schemas.microsoft.com/office/drawing/2014/main" id="{0177CFFC-C535-CC28-8C1A-7337B947F93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6642" name="Rectangle 13">
                    <a:extLst>
                      <a:ext uri="{FF2B5EF4-FFF2-40B4-BE49-F238E27FC236}">
                        <a16:creationId xmlns:a16="http://schemas.microsoft.com/office/drawing/2014/main" id="{56749CC6-5498-FB87-B0CF-A989E29ACD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3" name="Rectangle 14">
                    <a:extLst>
                      <a:ext uri="{FF2B5EF4-FFF2-40B4-BE49-F238E27FC236}">
                        <a16:creationId xmlns:a16="http://schemas.microsoft.com/office/drawing/2014/main" id="{C71735E2-2E98-FCF6-AE6A-B0A0D75EBF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6" name="Group 11">
                  <a:extLst>
                    <a:ext uri="{FF2B5EF4-FFF2-40B4-BE49-F238E27FC236}">
                      <a16:creationId xmlns:a16="http://schemas.microsoft.com/office/drawing/2014/main" id="{7918883D-696E-27ED-BD13-C65F977962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6640" name="Rectangle 16">
                    <a:extLst>
                      <a:ext uri="{FF2B5EF4-FFF2-40B4-BE49-F238E27FC236}">
                        <a16:creationId xmlns:a16="http://schemas.microsoft.com/office/drawing/2014/main" id="{3A1667EF-A7D2-2C7F-FACD-5BD55F85EA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41" name="Rectangle 17">
                    <a:extLst>
                      <a:ext uri="{FF2B5EF4-FFF2-40B4-BE49-F238E27FC236}">
                        <a16:creationId xmlns:a16="http://schemas.microsoft.com/office/drawing/2014/main" id="{2DCD1A56-0BAA-DC41-7B36-C2659662B4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6637" name="Group 12">
                  <a:extLst>
                    <a:ext uri="{FF2B5EF4-FFF2-40B4-BE49-F238E27FC236}">
                      <a16:creationId xmlns:a16="http://schemas.microsoft.com/office/drawing/2014/main" id="{6FC697E4-43AD-9EC3-4AC3-D09575B9D1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6638" name="Rectangle 13">
                    <a:extLst>
                      <a:ext uri="{FF2B5EF4-FFF2-40B4-BE49-F238E27FC236}">
                        <a16:creationId xmlns:a16="http://schemas.microsoft.com/office/drawing/2014/main" id="{1B8399CC-31EC-F49E-9E11-4BFEDF6598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6639" name="Rectangle 14">
                    <a:extLst>
                      <a:ext uri="{FF2B5EF4-FFF2-40B4-BE49-F238E27FC236}">
                        <a16:creationId xmlns:a16="http://schemas.microsoft.com/office/drawing/2014/main" id="{A94F9975-1D77-0971-1063-6CEEA60799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1F04AAE4-A560-00D6-B1BF-76E461CA9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6631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12F0E049-592D-BBA4-579D-8591369495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6016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EEE74B1C-92C2-333E-A34A-68528F780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 sz="2800"/>
              <a:t>Proposal - 3</a:t>
            </a: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8C784500-AB73-71C5-D74D-91DE3613C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70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42751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>
            <a:extLst>
              <a:ext uri="{FF2B5EF4-FFF2-40B4-BE49-F238E27FC236}">
                <a16:creationId xmlns:a16="http://schemas.microsoft.com/office/drawing/2014/main" id="{B39BADFE-936B-33CD-7C42-201EC7559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24000"/>
            <a:ext cx="46815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oup 38">
            <a:extLst>
              <a:ext uri="{FF2B5EF4-FFF2-40B4-BE49-F238E27FC236}">
                <a16:creationId xmlns:a16="http://schemas.microsoft.com/office/drawing/2014/main" id="{68BF9EE0-9A8B-2056-67AC-49C6C26DD95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7654" name="Group 19">
              <a:extLst>
                <a:ext uri="{FF2B5EF4-FFF2-40B4-BE49-F238E27FC236}">
                  <a16:creationId xmlns:a16="http://schemas.microsoft.com/office/drawing/2014/main" id="{BC4D00B9-5EEC-9679-B721-54C2A05264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7656" name="Group 8">
                <a:extLst>
                  <a:ext uri="{FF2B5EF4-FFF2-40B4-BE49-F238E27FC236}">
                    <a16:creationId xmlns:a16="http://schemas.microsoft.com/office/drawing/2014/main" id="{996F279F-C97D-648A-7E30-51EE7168EB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7658" name="Group 9">
                  <a:extLst>
                    <a:ext uri="{FF2B5EF4-FFF2-40B4-BE49-F238E27FC236}">
                      <a16:creationId xmlns:a16="http://schemas.microsoft.com/office/drawing/2014/main" id="{22272361-C66E-A7A0-D939-1443656B0C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7668" name="Rectangle 10">
                    <a:extLst>
                      <a:ext uri="{FF2B5EF4-FFF2-40B4-BE49-F238E27FC236}">
                        <a16:creationId xmlns:a16="http://schemas.microsoft.com/office/drawing/2014/main" id="{538B2874-974A-0F45-1277-1CD158345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69" name="Rectangle 11">
                    <a:extLst>
                      <a:ext uri="{FF2B5EF4-FFF2-40B4-BE49-F238E27FC236}">
                        <a16:creationId xmlns:a16="http://schemas.microsoft.com/office/drawing/2014/main" id="{5DF1E2EA-2BA1-E83D-65BD-8C49302335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59" name="Group 12">
                  <a:extLst>
                    <a:ext uri="{FF2B5EF4-FFF2-40B4-BE49-F238E27FC236}">
                      <a16:creationId xmlns:a16="http://schemas.microsoft.com/office/drawing/2014/main" id="{85581FF0-F05B-B7F0-B870-EDC48137E23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7666" name="Rectangle 13">
                    <a:extLst>
                      <a:ext uri="{FF2B5EF4-FFF2-40B4-BE49-F238E27FC236}">
                        <a16:creationId xmlns:a16="http://schemas.microsoft.com/office/drawing/2014/main" id="{A873A5BB-7AAC-683C-14FE-DE644A82FA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67" name="Rectangle 14">
                    <a:extLst>
                      <a:ext uri="{FF2B5EF4-FFF2-40B4-BE49-F238E27FC236}">
                        <a16:creationId xmlns:a16="http://schemas.microsoft.com/office/drawing/2014/main" id="{422872FF-11F4-AFB8-0D64-26D9172A71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60" name="Group 11">
                  <a:extLst>
                    <a:ext uri="{FF2B5EF4-FFF2-40B4-BE49-F238E27FC236}">
                      <a16:creationId xmlns:a16="http://schemas.microsoft.com/office/drawing/2014/main" id="{A11AD190-0800-51E4-62CD-4B6FFE38E4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7664" name="Rectangle 16">
                    <a:extLst>
                      <a:ext uri="{FF2B5EF4-FFF2-40B4-BE49-F238E27FC236}">
                        <a16:creationId xmlns:a16="http://schemas.microsoft.com/office/drawing/2014/main" id="{DD8F2C2C-1156-5770-6797-D0A0DFBE16A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65" name="Rectangle 17">
                    <a:extLst>
                      <a:ext uri="{FF2B5EF4-FFF2-40B4-BE49-F238E27FC236}">
                        <a16:creationId xmlns:a16="http://schemas.microsoft.com/office/drawing/2014/main" id="{7D778965-D6B1-0187-E747-98BF9642B9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661" name="Group 12">
                  <a:extLst>
                    <a:ext uri="{FF2B5EF4-FFF2-40B4-BE49-F238E27FC236}">
                      <a16:creationId xmlns:a16="http://schemas.microsoft.com/office/drawing/2014/main" id="{E61C5A6D-F270-3B87-7FBD-C156807FB6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7662" name="Rectangle 13">
                    <a:extLst>
                      <a:ext uri="{FF2B5EF4-FFF2-40B4-BE49-F238E27FC236}">
                        <a16:creationId xmlns:a16="http://schemas.microsoft.com/office/drawing/2014/main" id="{EA64AFE9-EF40-9553-BF9E-65F594E2BF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7663" name="Rectangle 14">
                    <a:extLst>
                      <a:ext uri="{FF2B5EF4-FFF2-40B4-BE49-F238E27FC236}">
                        <a16:creationId xmlns:a16="http://schemas.microsoft.com/office/drawing/2014/main" id="{76996959-8381-565F-527D-F1CAC79A9D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FB93B938-1C2B-C368-A7ED-AA7CEB3E8F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765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9ACDDC0-5E95-8289-EE45-42DD40B58F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4646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3DEA722B-4440-D2FF-9509-09F670FD9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 sz="2800"/>
              <a:t>Proposal - 4</a:t>
            </a: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5F1735D1-D253-E15B-F3E8-CE222D0F2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0000" contrast="5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7663"/>
            <a:ext cx="4191000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>
            <a:extLst>
              <a:ext uri="{FF2B5EF4-FFF2-40B4-BE49-F238E27FC236}">
                <a16:creationId xmlns:a16="http://schemas.microsoft.com/office/drawing/2014/main" id="{03CDAB09-B5A7-86D4-78C0-3B101E0DD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13" y="1701800"/>
            <a:ext cx="51847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7" name="Group 38">
            <a:extLst>
              <a:ext uri="{FF2B5EF4-FFF2-40B4-BE49-F238E27FC236}">
                <a16:creationId xmlns:a16="http://schemas.microsoft.com/office/drawing/2014/main" id="{CA55E04E-CE94-B22D-6818-2CACEB9F892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8678" name="Group 19">
              <a:extLst>
                <a:ext uri="{FF2B5EF4-FFF2-40B4-BE49-F238E27FC236}">
                  <a16:creationId xmlns:a16="http://schemas.microsoft.com/office/drawing/2014/main" id="{DA9F89BF-4D10-32CE-C56E-7916A296A7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8680" name="Group 8">
                <a:extLst>
                  <a:ext uri="{FF2B5EF4-FFF2-40B4-BE49-F238E27FC236}">
                    <a16:creationId xmlns:a16="http://schemas.microsoft.com/office/drawing/2014/main" id="{D9A360A6-9F56-BA71-961A-CC79FE924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8682" name="Group 9">
                  <a:extLst>
                    <a:ext uri="{FF2B5EF4-FFF2-40B4-BE49-F238E27FC236}">
                      <a16:creationId xmlns:a16="http://schemas.microsoft.com/office/drawing/2014/main" id="{FA4B3D05-2B81-B483-DDC8-859846E2CC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8692" name="Rectangle 10">
                    <a:extLst>
                      <a:ext uri="{FF2B5EF4-FFF2-40B4-BE49-F238E27FC236}">
                        <a16:creationId xmlns:a16="http://schemas.microsoft.com/office/drawing/2014/main" id="{B61F90A9-599B-477D-D0D0-7EF2C218AB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3" name="Rectangle 11">
                    <a:extLst>
                      <a:ext uri="{FF2B5EF4-FFF2-40B4-BE49-F238E27FC236}">
                        <a16:creationId xmlns:a16="http://schemas.microsoft.com/office/drawing/2014/main" id="{3C05BD2A-8239-C3ED-C3CB-4730275A7E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3" name="Group 12">
                  <a:extLst>
                    <a:ext uri="{FF2B5EF4-FFF2-40B4-BE49-F238E27FC236}">
                      <a16:creationId xmlns:a16="http://schemas.microsoft.com/office/drawing/2014/main" id="{898F0109-7F89-F859-EC42-87049401A6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8690" name="Rectangle 13">
                    <a:extLst>
                      <a:ext uri="{FF2B5EF4-FFF2-40B4-BE49-F238E27FC236}">
                        <a16:creationId xmlns:a16="http://schemas.microsoft.com/office/drawing/2014/main" id="{6B855C42-8F8E-FB31-4037-DFECBEF75A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1" name="Rectangle 14">
                    <a:extLst>
                      <a:ext uri="{FF2B5EF4-FFF2-40B4-BE49-F238E27FC236}">
                        <a16:creationId xmlns:a16="http://schemas.microsoft.com/office/drawing/2014/main" id="{B53AD75E-12C5-6001-89BA-0DF6B09D29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4" name="Group 11">
                  <a:extLst>
                    <a:ext uri="{FF2B5EF4-FFF2-40B4-BE49-F238E27FC236}">
                      <a16:creationId xmlns:a16="http://schemas.microsoft.com/office/drawing/2014/main" id="{1B9286E7-3D1C-9C3B-8205-EB30035C7D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8688" name="Rectangle 16">
                    <a:extLst>
                      <a:ext uri="{FF2B5EF4-FFF2-40B4-BE49-F238E27FC236}">
                        <a16:creationId xmlns:a16="http://schemas.microsoft.com/office/drawing/2014/main" id="{5A804FA2-EBBB-CD7A-E360-3CC02DC5AF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9" name="Rectangle 17">
                    <a:extLst>
                      <a:ext uri="{FF2B5EF4-FFF2-40B4-BE49-F238E27FC236}">
                        <a16:creationId xmlns:a16="http://schemas.microsoft.com/office/drawing/2014/main" id="{CF067CA7-5C23-AAA2-F448-B689B3CF8E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5" name="Group 12">
                  <a:extLst>
                    <a:ext uri="{FF2B5EF4-FFF2-40B4-BE49-F238E27FC236}">
                      <a16:creationId xmlns:a16="http://schemas.microsoft.com/office/drawing/2014/main" id="{591A1437-C4D3-EAEC-4BA3-2DCCC2C23A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8686" name="Rectangle 13">
                    <a:extLst>
                      <a:ext uri="{FF2B5EF4-FFF2-40B4-BE49-F238E27FC236}">
                        <a16:creationId xmlns:a16="http://schemas.microsoft.com/office/drawing/2014/main" id="{98CF9BB3-B58E-EC97-9F40-2CD7469763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7" name="Rectangle 14">
                    <a:extLst>
                      <a:ext uri="{FF2B5EF4-FFF2-40B4-BE49-F238E27FC236}">
                        <a16:creationId xmlns:a16="http://schemas.microsoft.com/office/drawing/2014/main" id="{54DD3EB3-1342-A126-7D29-951731B351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3823A603-2177-1F0C-45AF-BC999C58A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8679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C2B54D1-4483-12CF-C996-E92B88191E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9076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3DEA722B-4440-D2FF-9509-09F670FD9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 sz="2800" dirty="0"/>
              <a:t>Geometrical Details of Proposals</a:t>
            </a: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5F1735D1-D253-E15B-F3E8-CE222D0F2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40000" contrast="5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38600"/>
            <a:ext cx="325876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7" name="Group 38">
            <a:extLst>
              <a:ext uri="{FF2B5EF4-FFF2-40B4-BE49-F238E27FC236}">
                <a16:creationId xmlns:a16="http://schemas.microsoft.com/office/drawing/2014/main" id="{CA55E04E-CE94-B22D-6818-2CACEB9F892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8678" name="Group 19">
              <a:extLst>
                <a:ext uri="{FF2B5EF4-FFF2-40B4-BE49-F238E27FC236}">
                  <a16:creationId xmlns:a16="http://schemas.microsoft.com/office/drawing/2014/main" id="{DA9F89BF-4D10-32CE-C56E-7916A296A7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8680" name="Group 8">
                <a:extLst>
                  <a:ext uri="{FF2B5EF4-FFF2-40B4-BE49-F238E27FC236}">
                    <a16:creationId xmlns:a16="http://schemas.microsoft.com/office/drawing/2014/main" id="{D9A360A6-9F56-BA71-961A-CC79FE924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8682" name="Group 9">
                  <a:extLst>
                    <a:ext uri="{FF2B5EF4-FFF2-40B4-BE49-F238E27FC236}">
                      <a16:creationId xmlns:a16="http://schemas.microsoft.com/office/drawing/2014/main" id="{FA4B3D05-2B81-B483-DDC8-859846E2CC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8692" name="Rectangle 10">
                    <a:extLst>
                      <a:ext uri="{FF2B5EF4-FFF2-40B4-BE49-F238E27FC236}">
                        <a16:creationId xmlns:a16="http://schemas.microsoft.com/office/drawing/2014/main" id="{B61F90A9-599B-477D-D0D0-7EF2C218AB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3" name="Rectangle 11">
                    <a:extLst>
                      <a:ext uri="{FF2B5EF4-FFF2-40B4-BE49-F238E27FC236}">
                        <a16:creationId xmlns:a16="http://schemas.microsoft.com/office/drawing/2014/main" id="{3C05BD2A-8239-C3ED-C3CB-4730275A7E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3" name="Group 12">
                  <a:extLst>
                    <a:ext uri="{FF2B5EF4-FFF2-40B4-BE49-F238E27FC236}">
                      <a16:creationId xmlns:a16="http://schemas.microsoft.com/office/drawing/2014/main" id="{898F0109-7F89-F859-EC42-87049401A6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8690" name="Rectangle 13">
                    <a:extLst>
                      <a:ext uri="{FF2B5EF4-FFF2-40B4-BE49-F238E27FC236}">
                        <a16:creationId xmlns:a16="http://schemas.microsoft.com/office/drawing/2014/main" id="{6B855C42-8F8E-FB31-4037-DFECBEF75A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91" name="Rectangle 14">
                    <a:extLst>
                      <a:ext uri="{FF2B5EF4-FFF2-40B4-BE49-F238E27FC236}">
                        <a16:creationId xmlns:a16="http://schemas.microsoft.com/office/drawing/2014/main" id="{B53AD75E-12C5-6001-89BA-0DF6B09D29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4" name="Group 11">
                  <a:extLst>
                    <a:ext uri="{FF2B5EF4-FFF2-40B4-BE49-F238E27FC236}">
                      <a16:creationId xmlns:a16="http://schemas.microsoft.com/office/drawing/2014/main" id="{1B9286E7-3D1C-9C3B-8205-EB30035C7D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28688" name="Rectangle 16">
                    <a:extLst>
                      <a:ext uri="{FF2B5EF4-FFF2-40B4-BE49-F238E27FC236}">
                        <a16:creationId xmlns:a16="http://schemas.microsoft.com/office/drawing/2014/main" id="{5A804FA2-EBBB-CD7A-E360-3CC02DC5AF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9" name="Rectangle 17">
                    <a:extLst>
                      <a:ext uri="{FF2B5EF4-FFF2-40B4-BE49-F238E27FC236}">
                        <a16:creationId xmlns:a16="http://schemas.microsoft.com/office/drawing/2014/main" id="{CF067CA7-5C23-AAA2-F448-B689B3CF8E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685" name="Group 12">
                  <a:extLst>
                    <a:ext uri="{FF2B5EF4-FFF2-40B4-BE49-F238E27FC236}">
                      <a16:creationId xmlns:a16="http://schemas.microsoft.com/office/drawing/2014/main" id="{591A1437-C4D3-EAEC-4BA3-2DCCC2C23A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28686" name="Rectangle 13">
                    <a:extLst>
                      <a:ext uri="{FF2B5EF4-FFF2-40B4-BE49-F238E27FC236}">
                        <a16:creationId xmlns:a16="http://schemas.microsoft.com/office/drawing/2014/main" id="{98CF9BB3-B58E-EC97-9F40-2CD7469763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8687" name="Rectangle 14">
                    <a:extLst>
                      <a:ext uri="{FF2B5EF4-FFF2-40B4-BE49-F238E27FC236}">
                        <a16:creationId xmlns:a16="http://schemas.microsoft.com/office/drawing/2014/main" id="{54DD3EB3-1342-A126-7D29-951731B351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3823A603-2177-1F0C-45AF-BC999C58A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28679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C2B54D1-4483-12CF-C996-E92B88191E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6FF322DF-BC8D-E251-989E-9CA4FC0C3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70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15" y="3570179"/>
            <a:ext cx="2900661" cy="2946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0BDA3D7-A548-2C0D-062A-96A4DC19B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-78000" contrast="8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364" y="1157653"/>
            <a:ext cx="3049012" cy="296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4F532B57-5669-E439-8DB4-FFBB2B3E1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-62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73129"/>
            <a:ext cx="2576512" cy="276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2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2</TotalTime>
  <Words>770</Words>
  <Application>Microsoft Office PowerPoint</Application>
  <PresentationFormat>On-screen Show (4:3)</PresentationFormat>
  <Paragraphs>8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Blackadder ITC</vt:lpstr>
      <vt:lpstr>CommercialScript BT</vt:lpstr>
      <vt:lpstr>Tempus Sans ITC</vt:lpstr>
      <vt:lpstr>Times New Roman</vt:lpstr>
      <vt:lpstr>Default Design</vt:lpstr>
      <vt:lpstr>Equation.DSMT4</vt:lpstr>
      <vt:lpstr>Equation</vt:lpstr>
      <vt:lpstr>Fuel Spray and Wall Interactions in Ports of MPFI System</vt:lpstr>
      <vt:lpstr>Anatomy of Modern Injectors to generate Pulsating Fuel Flow Jets</vt:lpstr>
      <vt:lpstr>Types of Fuel Jet Breakup</vt:lpstr>
      <vt:lpstr>YAMAHA MOTOR TECHNICAL REVIEW</vt:lpstr>
      <vt:lpstr>Proposal - 1</vt:lpstr>
      <vt:lpstr>Proposal - 2</vt:lpstr>
      <vt:lpstr>Proposal - 3</vt:lpstr>
      <vt:lpstr>Proposal - 4</vt:lpstr>
      <vt:lpstr>Geometrical Details of Proposals</vt:lpstr>
      <vt:lpstr>Technical Details of Proposals</vt:lpstr>
      <vt:lpstr>Method of Field Acceptability Testing</vt:lpstr>
      <vt:lpstr>Field Acceptability Testing</vt:lpstr>
      <vt:lpstr>Selection of Injection Timing &amp; Durations All Systems </vt:lpstr>
      <vt:lpstr>The System Reliability</vt:lpstr>
      <vt:lpstr>Air –Fuel Interactions in the Manifold </vt:lpstr>
      <vt:lpstr>Spray Wall Impingement &amp; Formation of Films</vt:lpstr>
      <vt:lpstr>Maxwell’s Theory of Particle Surface Interactions</vt:lpstr>
      <vt:lpstr>Kinematics of Liquid Droplet Impingement</vt:lpstr>
      <vt:lpstr>Drop impact mechanisms</vt:lpstr>
      <vt:lpstr>Physics of Liquid Droplet Impingement on A Wall</vt:lpstr>
      <vt:lpstr>Characterization of Liquid Droplet Impingement</vt:lpstr>
      <vt:lpstr>Spreading Dynamics of Films</vt:lpstr>
      <vt:lpstr>The Splash</vt:lpstr>
      <vt:lpstr>Deposited Film Mass Fra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P M V Subbarao</cp:lastModifiedBy>
  <cp:revision>610</cp:revision>
  <dcterms:created xsi:type="dcterms:W3CDTF">2003-07-30T05:45:36Z</dcterms:created>
  <dcterms:modified xsi:type="dcterms:W3CDTF">2023-10-13T06:11:55Z</dcterms:modified>
</cp:coreProperties>
</file>